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5"/>
        <w:gridCol w:w="4518"/>
      </w:tblGrid>
      <w:tr w:rsidR="00102203" w:rsidRPr="004D6376" w14:paraId="38031D8E" w14:textId="77777777" w:rsidTr="003613E0">
        <w:trPr>
          <w:trHeight w:val="696"/>
        </w:trPr>
        <w:tc>
          <w:tcPr>
            <w:tcW w:w="4615" w:type="dxa"/>
            <w:hideMark/>
          </w:tcPr>
          <w:p w14:paraId="585A7C16" w14:textId="77777777" w:rsidR="00102203" w:rsidRPr="004D6376" w:rsidRDefault="00102203" w:rsidP="00316BA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Hlk112526477"/>
            <w:r w:rsidRPr="004D637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:...................</w:t>
            </w:r>
          </w:p>
          <w:p w14:paraId="22572C37" w14:textId="77777777" w:rsidR="00102203" w:rsidRPr="004D6376" w:rsidRDefault="00102203" w:rsidP="00316BA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637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:............................</w:t>
            </w:r>
          </w:p>
        </w:tc>
        <w:tc>
          <w:tcPr>
            <w:tcW w:w="4518" w:type="dxa"/>
            <w:hideMark/>
          </w:tcPr>
          <w:p w14:paraId="0547F3C1" w14:textId="77777777" w:rsidR="00102203" w:rsidRPr="004D6376" w:rsidRDefault="00102203" w:rsidP="00316BA6">
            <w:pPr>
              <w:spacing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637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 và tên giáo viên: ……………………</w:t>
            </w:r>
          </w:p>
          <w:p w14:paraId="345EE850" w14:textId="77777777" w:rsidR="00102203" w:rsidRPr="004D6376" w:rsidRDefault="00102203" w:rsidP="00316BA6">
            <w:pPr>
              <w:spacing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637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gày soạn ……………………</w:t>
            </w:r>
          </w:p>
        </w:tc>
      </w:tr>
    </w:tbl>
    <w:bookmarkEnd w:id="0"/>
    <w:p w14:paraId="1D604E8C" w14:textId="0A733F3E" w:rsidR="00F27E45" w:rsidRPr="004D6376" w:rsidRDefault="003613E0" w:rsidP="00245CD4">
      <w:pPr>
        <w:pStyle w:val="Heading2"/>
        <w:spacing w:before="0" w:line="240" w:lineRule="atLeast"/>
        <w:jc w:val="center"/>
        <w:rPr>
          <w:rFonts w:ascii="Times New Roman" w:eastAsia="Times New Roman" w:hAnsi="Times New Roman" w:cs="Times New Roman"/>
          <w:b w:val="0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BÀI 2: MÔ TẢ DAO ĐỘNG ĐIỀU HÒA</w:t>
      </w:r>
      <w:r w:rsidRPr="004D637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7E45" w:rsidRPr="004D6376">
        <w:rPr>
          <w:rFonts w:ascii="Times New Roman" w:eastAsia="Times New Roman" w:hAnsi="Times New Roman" w:cs="Times New Roman"/>
          <w:sz w:val="24"/>
          <w:szCs w:val="24"/>
        </w:rPr>
        <w:t>(2 TIẾT)</w:t>
      </w:r>
    </w:p>
    <w:p w14:paraId="12B20889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2FE21AC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sz w:val="24"/>
          <w:szCs w:val="24"/>
        </w:rPr>
        <w:t>I. MỤC TIÊU</w:t>
      </w:r>
    </w:p>
    <w:p w14:paraId="7A5E9C45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sz w:val="24"/>
          <w:szCs w:val="24"/>
        </w:rPr>
        <w:t>1. Kiến thức</w:t>
      </w:r>
    </w:p>
    <w:p w14:paraId="300F2BC6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Nêu được các khái niệm: li độ, biên độ, chu kì, tần số, tàn số góc, pha ban đầu, độ lệch phatrong dao động điều hoà.</w:t>
      </w:r>
    </w:p>
    <w:p w14:paraId="49595566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</w:p>
    <w:p w14:paraId="032E0433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Nêu được mồi liên hệ giữa chu kì, tần số, tần số góc trong dao động điều hòa.</w:t>
      </w:r>
    </w:p>
    <w:p w14:paraId="1763B959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</w:p>
    <w:p w14:paraId="67CA543D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Sử dụng đồ thị, phân tích và thực hiện phép tính cần thiết đề xác định được: các đại lượng</w:t>
      </w:r>
    </w:p>
    <w:p w14:paraId="580E8EE3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đặc trưng và pha ban đầu trong dao động điều hoà.</w:t>
      </w:r>
    </w:p>
    <w:p w14:paraId="418C756E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</w:p>
    <w:p w14:paraId="4481C411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Biết cách xác định độ lệch pha giữa hai dao động điều hòa cùng chu kì.</w:t>
      </w:r>
    </w:p>
    <w:p w14:paraId="414BA87A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</w:p>
    <w:p w14:paraId="0E8B242B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Từ phương trình dao động điều hòa có thể xác định được các đại lượng đặc trưng của dao</w:t>
      </w:r>
    </w:p>
    <w:p w14:paraId="0AF742EA" w14:textId="77777777" w:rsidR="00982D08" w:rsidRPr="004D6376" w:rsidRDefault="00982D08" w:rsidP="00900778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động điều hòa và vẽ được đồ thị li độ - thời gian.</w:t>
      </w:r>
    </w:p>
    <w:p w14:paraId="2E4EE628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. Phát triển năng lực</w:t>
      </w:r>
    </w:p>
    <w:p w14:paraId="77050841" w14:textId="0EA75B16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a) Năng lực chung- Năng lực tự học và nghiên cứu tài liệu.</w:t>
      </w:r>
    </w:p>
    <w:p w14:paraId="7291E91A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62A8901E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Năng lực trình bảy và trao đổi thông tin.</w:t>
      </w:r>
    </w:p>
    <w:p w14:paraId="77ADAA88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5C74293A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Năng lực nêu và giải quyết vần đề.</w:t>
      </w:r>
    </w:p>
    <w:p w14:paraId="6F5E7FCB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175973E7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Năng lực hoạt động nhóm.</w:t>
      </w:r>
    </w:p>
    <w:p w14:paraId="5DC020C9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2EB69DE1" w14:textId="1F1EB0F3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b) Năng lực đặc thù môn học</w:t>
      </w:r>
    </w:p>
    <w:p w14:paraId="2ED398EE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069EB449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Vận dụng được các khái niệm: li độ, biên độ, chu kì, tần số, tần số góc, pha ban đầu, độ</w:t>
      </w:r>
    </w:p>
    <w:p w14:paraId="1177157C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lệch pha đề mô tả dao động điều hoà.</w:t>
      </w:r>
    </w:p>
    <w:p w14:paraId="207FFC08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68F48B68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Vận dụng được phương trình dao động điều hòa và mồi liên hệ giữa chu kì, tần số, tần số</w:t>
      </w:r>
    </w:p>
    <w:p w14:paraId="08950015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góc trong dao động điều hòa đề giải bài tập.</w:t>
      </w:r>
    </w:p>
    <w:p w14:paraId="5730DD4D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08A6AB3E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Sử dụng đồ thị, phân tích và thực hiện phép tính cần thiết đề xác định được: các đại lượng</w:t>
      </w:r>
    </w:p>
    <w:p w14:paraId="7D041BF2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đặc trưng và pha ban đầu trong dao động điều hoà.</w:t>
      </w:r>
    </w:p>
    <w:p w14:paraId="21B11C7C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229E8768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Xác định được độ lệch pha giữa hai dao động điều hỏa cùng chu kì.</w:t>
      </w:r>
    </w:p>
    <w:p w14:paraId="36BD69C3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1B8F3489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Từ phương trình dao động điều hòa có thể vẽ được đồ thị li độ - thời gian.</w:t>
      </w:r>
    </w:p>
    <w:p w14:paraId="5760A556" w14:textId="77777777" w:rsidR="00F27E45" w:rsidRPr="004D6376" w:rsidRDefault="007A297C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3</w:t>
      </w:r>
      <w:r w:rsidR="00F27E45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 Phát triển phẩm chất</w:t>
      </w:r>
    </w:p>
    <w:p w14:paraId="4275FAAF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Có thái độ hứng thú trong học tập môn Vật lý.</w:t>
      </w:r>
    </w:p>
    <w:p w14:paraId="1173DAC8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Có sự yêu thích tìm hiểu và liên hệ các hiện tượng thực tế liên quan.</w:t>
      </w:r>
    </w:p>
    <w:p w14:paraId="249CDB5D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309834CF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Có tác phong làm việc của nhà khoa học.</w:t>
      </w:r>
    </w:p>
    <w:p w14:paraId="5A2EC19D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4EC68AC3" w14:textId="77777777" w:rsidR="00982D08" w:rsidRPr="004D6376" w:rsidRDefault="00982D08" w:rsidP="00982D08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10F4B8FB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II. THIẾT BỊ DẠY HỌC VÀ HỌC LIỆU</w:t>
      </w:r>
    </w:p>
    <w:p w14:paraId="176935D9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. Đối với giáo viên:</w:t>
      </w:r>
    </w:p>
    <w:p w14:paraId="3A43964E" w14:textId="77777777" w:rsidR="00F27E45" w:rsidRPr="004D6376" w:rsidRDefault="00F27E45" w:rsidP="00900778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SGK, SGV, Giáo án.</w:t>
      </w:r>
    </w:p>
    <w:p w14:paraId="4DEA0B52" w14:textId="77777777" w:rsidR="00F27E45" w:rsidRPr="004D6376" w:rsidRDefault="00F27E45" w:rsidP="00900778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Các video, hình ảnh sử dụng trong bài học.</w:t>
      </w:r>
    </w:p>
    <w:p w14:paraId="26C13297" w14:textId="77777777" w:rsidR="00F27E45" w:rsidRPr="004D6376" w:rsidRDefault="00F27E45" w:rsidP="00900778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Các ví dụ lấy ngoài.</w:t>
      </w:r>
    </w:p>
    <w:p w14:paraId="5CBE909D" w14:textId="77777777" w:rsidR="00F27E45" w:rsidRPr="004D6376" w:rsidRDefault="00F27E45" w:rsidP="00900778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Máy chiếu (nếu có).</w:t>
      </w:r>
    </w:p>
    <w:p w14:paraId="08C329D4" w14:textId="433EB3C9" w:rsidR="00ED0FEC" w:rsidRPr="004D6376" w:rsidRDefault="00ED0FEC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65ABE7CC" wp14:editId="0CCA8624">
            <wp:extent cx="4495800" cy="1956067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075" cy="1960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3F046" w14:textId="2EE23F00" w:rsidR="00186B54" w:rsidRPr="004D6376" w:rsidRDefault="00186B54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3B22526" wp14:editId="5FFA17A1">
            <wp:extent cx="4548524" cy="4747846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388" cy="4751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79FD8" w14:textId="5828F760" w:rsidR="00B6380B" w:rsidRPr="004D6376" w:rsidRDefault="000022B8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36A7025B" wp14:editId="401226CA">
            <wp:extent cx="4214446" cy="28847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490" cy="28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94E80" w14:textId="026752E2" w:rsidR="000022B8" w:rsidRPr="004D6376" w:rsidRDefault="000022B8" w:rsidP="00642B6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50E35043" wp14:editId="3B8B01F8">
            <wp:extent cx="5169877" cy="623729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963" cy="6241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94382C" w14:textId="77777777" w:rsidR="000022B8" w:rsidRPr="004D6376" w:rsidRDefault="000022B8" w:rsidP="00642B6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14:paraId="07EA1EF9" w14:textId="77777777" w:rsidR="00DC49E2" w:rsidRPr="004D6376" w:rsidRDefault="00DC49E2" w:rsidP="00642B6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1B7C37B2" wp14:editId="5CB3AD1E">
            <wp:extent cx="4806462" cy="294052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1344" cy="294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E5915" w14:textId="77777777" w:rsidR="00DC49E2" w:rsidRPr="004D6376" w:rsidRDefault="00DC49E2" w:rsidP="00642B6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14:paraId="376F31B0" w14:textId="3BB2DFBE" w:rsidR="00AC2B19" w:rsidRPr="004D6376" w:rsidRDefault="00642B66" w:rsidP="00642B6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lastRenderedPageBreak/>
        <w:t xml:space="preserve">2. Đối với học sinh: </w:t>
      </w:r>
    </w:p>
    <w:p w14:paraId="3ABFCC28" w14:textId="74FDC16A" w:rsidR="00642B66" w:rsidRPr="004D6376" w:rsidRDefault="00AC2B19" w:rsidP="00AC2B19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</w:t>
      </w:r>
      <w:r w:rsidR="00642B66"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SGK, vở ghi, giấy nháp, bút, thước kẻ.</w:t>
      </w:r>
    </w:p>
    <w:p w14:paraId="45F1F49F" w14:textId="3D1A8E61" w:rsidR="00AC2B19" w:rsidRPr="004D6376" w:rsidRDefault="00AC2B19" w:rsidP="00AC2B19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- Ôn lại kiến thức đã học về dao động điều hòa</w:t>
      </w:r>
    </w:p>
    <w:p w14:paraId="50326BEF" w14:textId="34C718D6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III. TIẾN TRÌNH DẠY HỌC</w:t>
      </w:r>
    </w:p>
    <w:p w14:paraId="39638CBC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A. HOẠT ĐỘNG KHỞI ĐỘNG</w:t>
      </w:r>
    </w:p>
    <w:p w14:paraId="755ED81A" w14:textId="7F190EDC" w:rsidR="00CA6BD3" w:rsidRPr="004D6376" w:rsidRDefault="00F27E45" w:rsidP="00CA6BD3">
      <w:pPr>
        <w:pStyle w:val="PlainTex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a</w:t>
      </w:r>
      <w:r w:rsidR="00ED7BCA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Mục tiêu: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47D8B1C2" w14:textId="270E945F" w:rsidR="00CA6BD3" w:rsidRPr="004D6376" w:rsidRDefault="00CA6BD3" w:rsidP="00B56FD2">
      <w:pPr>
        <w:pStyle w:val="PlainText"/>
        <w:ind w:firstLine="567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GV tổ chức cho HS chơi trò chơi để ôn tập và kiểm tra bài cũ về dao động điều hòa.- Kích thích sự tò mò và nhớ lại kiến thức đã học.</w:t>
      </w:r>
    </w:p>
    <w:p w14:paraId="12BB1ADF" w14:textId="07B0E94E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</w:t>
      </w:r>
      <w:r w:rsidR="00ED7BCA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Nội dung: </w:t>
      </w:r>
    </w:p>
    <w:p w14:paraId="5ACC55CA" w14:textId="7FFC06DE" w:rsidR="00390660" w:rsidRPr="004D6376" w:rsidRDefault="00B56FD2" w:rsidP="00367886">
      <w:pPr>
        <w:pStyle w:val="PlainText"/>
        <w:ind w:firstLine="567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Pr="004D6376">
        <w:rPr>
          <w:rFonts w:ascii="Times New Roman" w:hAnsi="Times New Roman" w:cs="Times New Roman"/>
          <w:sz w:val="24"/>
          <w:szCs w:val="24"/>
        </w:rPr>
        <w:t>Có 9 mảnh ghép tương ứng với 9 câu hỏi liên quan đến kiến thức bài cũ. Yêu cầu HS lật</w:t>
      </w: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D6376">
        <w:rPr>
          <w:rFonts w:ascii="Times New Roman" w:hAnsi="Times New Roman" w:cs="Times New Roman"/>
          <w:sz w:val="24"/>
          <w:szCs w:val="24"/>
        </w:rPr>
        <w:t>từng mảnh ghép đề trả lời câu hỏi.</w:t>
      </w:r>
    </w:p>
    <w:p w14:paraId="568F3CCB" w14:textId="77777777" w:rsidR="00DE3F29" w:rsidRPr="004D6376" w:rsidRDefault="00DE3F29" w:rsidP="00DE3F29">
      <w:pPr>
        <w:pStyle w:val="ListParagraph"/>
        <w:numPr>
          <w:ilvl w:val="0"/>
          <w:numId w:val="3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D6376">
        <w:rPr>
          <w:rFonts w:ascii="Times New Roman" w:hAnsi="Times New Roman" w:cs="Times New Roman"/>
          <w:sz w:val="24"/>
          <w:lang w:val="nl-NL"/>
        </w:rPr>
        <w:t xml:space="preserve">Một vật dao động điều hòa với biên độ A, tần số góc </w:t>
      </w:r>
      <w:r w:rsidRPr="004D6376">
        <w:rPr>
          <w:rFonts w:ascii="Cambria Math" w:hAnsi="Cambria Math" w:cs="Cambria Math"/>
          <w:sz w:val="24"/>
          <w:lang w:val="nl-NL"/>
        </w:rPr>
        <w:t>ꙍ</w:t>
      </w:r>
      <w:r w:rsidRPr="004D6376">
        <w:rPr>
          <w:rFonts w:ascii="Times New Roman" w:hAnsi="Times New Roman" w:cs="Times New Roman"/>
          <w:sz w:val="24"/>
          <w:lang w:val="nl-NL"/>
        </w:rPr>
        <w:t xml:space="preserve"> và pha ban đầu ϕ. Phương trình dao động cảu vật là</w:t>
      </w:r>
    </w:p>
    <w:p w14:paraId="62D87BE7" w14:textId="77777777" w:rsidR="000907CE" w:rsidRPr="004D6376" w:rsidRDefault="00DE3F29" w:rsidP="00DE3F2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Pr="004D6376">
        <w:rPr>
          <w:rFonts w:ascii="Times New Roman" w:hAnsi="Times New Roman" w:cs="Times New Roman"/>
          <w:sz w:val="24"/>
          <w:lang w:val="nl-NL"/>
        </w:rPr>
        <w:t xml:space="preserve"> x = Acotg(ωt + φ)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  <w:t>B.</w:t>
      </w:r>
      <w:r w:rsidRPr="004D6376">
        <w:rPr>
          <w:rFonts w:ascii="Times New Roman" w:hAnsi="Times New Roman" w:cs="Times New Roman"/>
          <w:sz w:val="24"/>
          <w:lang w:val="nl-NL"/>
        </w:rPr>
        <w:t xml:space="preserve"> x = Atg(ωt + φ)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</w:p>
    <w:p w14:paraId="501C0B4A" w14:textId="28FBE6F8" w:rsidR="00DE3F29" w:rsidRPr="004D6376" w:rsidRDefault="00DE3F29" w:rsidP="00DE3F2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sz w:val="24"/>
          <w:lang w:val="nl-NL"/>
        </w:rPr>
      </w:pPr>
      <w:r w:rsidRPr="004D6376"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C.</w:t>
      </w:r>
      <w:r w:rsidRPr="004D6376">
        <w:rPr>
          <w:rFonts w:ascii="Times New Roman" w:hAnsi="Times New Roman" w:cs="Times New Roman"/>
          <w:color w:val="FF0000"/>
          <w:sz w:val="24"/>
          <w:lang w:val="nl-NL"/>
        </w:rPr>
        <w:t xml:space="preserve"> x = Acos(ωt + φ)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  <w:t>D.</w:t>
      </w:r>
      <w:r w:rsidRPr="004D6376">
        <w:rPr>
          <w:rFonts w:ascii="Times New Roman" w:hAnsi="Times New Roman" w:cs="Times New Roman"/>
          <w:sz w:val="24"/>
          <w:lang w:val="nl-NL"/>
        </w:rPr>
        <w:t xml:space="preserve"> x = Atcos(ω + φ).</w:t>
      </w:r>
    </w:p>
    <w:p w14:paraId="5EEA0407" w14:textId="77777777" w:rsidR="00DE3F29" w:rsidRPr="004D6376" w:rsidRDefault="00DE3F29" w:rsidP="00DE3F29">
      <w:pPr>
        <w:pStyle w:val="NormalWeb"/>
        <w:numPr>
          <w:ilvl w:val="0"/>
          <w:numId w:val="36"/>
        </w:numPr>
        <w:spacing w:before="120" w:beforeAutospacing="0" w:after="0" w:afterAutospacing="0" w:line="276" w:lineRule="auto"/>
        <w:rPr>
          <w:b/>
          <w:color w:val="0000FF"/>
          <w:szCs w:val="22"/>
        </w:rPr>
      </w:pPr>
      <w:r w:rsidRPr="004D6376">
        <w:rPr>
          <w:color w:val="000000"/>
          <w:szCs w:val="22"/>
          <w:lang w:val="nl-NL"/>
        </w:rPr>
        <w:t>Một vật nhỏ dao động điều hòa trên trục Ox theo phương trình x = Acos (</w:t>
      </w:r>
      <w:r w:rsidRPr="004D6376">
        <w:rPr>
          <w:color w:val="000000"/>
          <w:szCs w:val="22"/>
        </w:rPr>
        <w:t>ω</w:t>
      </w:r>
      <w:r w:rsidRPr="004D6376">
        <w:rPr>
          <w:color w:val="000000"/>
          <w:szCs w:val="22"/>
          <w:lang w:val="nl-NL"/>
        </w:rPr>
        <w:t xml:space="preserve">t + </w:t>
      </w:r>
      <w:r w:rsidRPr="004D6376">
        <w:rPr>
          <w:color w:val="000000"/>
          <w:szCs w:val="22"/>
        </w:rPr>
        <w:t>φ</w:t>
      </w:r>
      <w:r w:rsidRPr="004D6376">
        <w:rPr>
          <w:color w:val="000000"/>
          <w:szCs w:val="22"/>
          <w:lang w:val="nl-NL"/>
        </w:rPr>
        <w:t xml:space="preserve">). </w:t>
      </w:r>
      <w:r w:rsidRPr="004D6376">
        <w:rPr>
          <w:color w:val="000000"/>
          <w:szCs w:val="22"/>
        </w:rPr>
        <w:t>Vận tốc của vật có biểu thức là:</w:t>
      </w:r>
    </w:p>
    <w:p w14:paraId="3D0FF8AC" w14:textId="77777777" w:rsidR="000907CE" w:rsidRPr="004D6376" w:rsidRDefault="00DE3F29" w:rsidP="00DE3F29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b/>
          <w:color w:val="0000FF"/>
          <w:szCs w:val="22"/>
        </w:rPr>
      </w:pPr>
      <w:r w:rsidRPr="004D6376">
        <w:rPr>
          <w:b/>
          <w:color w:val="0000FF"/>
          <w:szCs w:val="22"/>
        </w:rPr>
        <w:t>A.</w:t>
      </w:r>
      <w:r w:rsidRPr="004D6376">
        <w:rPr>
          <w:color w:val="000000"/>
          <w:szCs w:val="22"/>
        </w:rPr>
        <w:t xml:space="preserve"> v = ωAcos (ωt +φ).</w:t>
      </w:r>
      <w:r w:rsidRPr="004D6376">
        <w:rPr>
          <w:b/>
          <w:color w:val="0000FF"/>
          <w:szCs w:val="22"/>
        </w:rPr>
        <w:tab/>
      </w:r>
      <w:r w:rsidRPr="004D6376">
        <w:rPr>
          <w:b/>
          <w:color w:val="0000FF"/>
          <w:szCs w:val="22"/>
          <w:u w:val="single"/>
        </w:rPr>
        <w:t>B.</w:t>
      </w:r>
      <w:r w:rsidRPr="004D6376">
        <w:rPr>
          <w:color w:val="FF0000"/>
          <w:szCs w:val="22"/>
        </w:rPr>
        <w:t xml:space="preserve"> v = –ωAsin (</w:t>
      </w:r>
      <w:r w:rsidRPr="004D6376">
        <w:rPr>
          <w:color w:val="000000"/>
          <w:szCs w:val="22"/>
        </w:rPr>
        <w:t>ωt +φ).</w:t>
      </w:r>
      <w:r w:rsidRPr="004D6376">
        <w:rPr>
          <w:b/>
          <w:color w:val="0000FF"/>
          <w:szCs w:val="22"/>
        </w:rPr>
        <w:tab/>
      </w:r>
    </w:p>
    <w:p w14:paraId="52A95AD5" w14:textId="26163585" w:rsidR="00DE3F29" w:rsidRPr="004D6376" w:rsidRDefault="00DE3F29" w:rsidP="00DE3F29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000000"/>
          <w:szCs w:val="22"/>
        </w:rPr>
      </w:pPr>
      <w:r w:rsidRPr="004D6376">
        <w:rPr>
          <w:b/>
          <w:color w:val="0000FF"/>
          <w:szCs w:val="22"/>
        </w:rPr>
        <w:t>C.</w:t>
      </w:r>
      <w:r w:rsidRPr="004D6376">
        <w:rPr>
          <w:color w:val="000000"/>
          <w:szCs w:val="22"/>
        </w:rPr>
        <w:t xml:space="preserve"> v = –Asin (ωt +φ).</w:t>
      </w:r>
      <w:r w:rsidRPr="004D6376">
        <w:rPr>
          <w:b/>
          <w:color w:val="0000FF"/>
          <w:szCs w:val="22"/>
        </w:rPr>
        <w:tab/>
        <w:t>D.</w:t>
      </w:r>
      <w:r w:rsidRPr="004D6376">
        <w:rPr>
          <w:color w:val="000000"/>
          <w:szCs w:val="22"/>
        </w:rPr>
        <w:t xml:space="preserve"> v = ωAsin (ωt +φ).</w:t>
      </w:r>
    </w:p>
    <w:p w14:paraId="460E727F" w14:textId="77777777" w:rsidR="00DE3F29" w:rsidRPr="004D6376" w:rsidRDefault="00DE3F29" w:rsidP="00DE3F29">
      <w:pPr>
        <w:pStyle w:val="NormalWeb"/>
        <w:numPr>
          <w:ilvl w:val="0"/>
          <w:numId w:val="36"/>
        </w:numPr>
        <w:spacing w:before="120" w:beforeAutospacing="0" w:after="0" w:afterAutospacing="0" w:line="276" w:lineRule="auto"/>
        <w:rPr>
          <w:b/>
          <w:color w:val="0000FF"/>
          <w:szCs w:val="22"/>
        </w:rPr>
      </w:pPr>
      <w:r w:rsidRPr="004D6376">
        <w:rPr>
          <w:color w:val="000000"/>
          <w:szCs w:val="22"/>
          <w:lang w:val="nl-NL"/>
        </w:rPr>
        <w:t>Một vật nhỏ dao động điều hòa trên trục Ox theo phương trình x = Acos (</w:t>
      </w:r>
      <w:r w:rsidRPr="004D6376">
        <w:rPr>
          <w:color w:val="000000"/>
          <w:szCs w:val="22"/>
        </w:rPr>
        <w:t>ω</w:t>
      </w:r>
      <w:r w:rsidRPr="004D6376">
        <w:rPr>
          <w:color w:val="000000"/>
          <w:szCs w:val="22"/>
          <w:lang w:val="nl-NL"/>
        </w:rPr>
        <w:t xml:space="preserve">t + </w:t>
      </w:r>
      <w:r w:rsidRPr="004D6376">
        <w:rPr>
          <w:color w:val="000000"/>
          <w:szCs w:val="22"/>
        </w:rPr>
        <w:t>φ</w:t>
      </w:r>
      <w:r w:rsidRPr="004D6376">
        <w:rPr>
          <w:color w:val="000000"/>
          <w:szCs w:val="22"/>
          <w:lang w:val="nl-NL"/>
        </w:rPr>
        <w:t xml:space="preserve">). </w:t>
      </w:r>
      <w:r w:rsidRPr="004D6376">
        <w:rPr>
          <w:color w:val="000000"/>
          <w:szCs w:val="22"/>
        </w:rPr>
        <w:t>Gia tốc của vật có biểu thức là:</w:t>
      </w:r>
    </w:p>
    <w:p w14:paraId="76834555" w14:textId="77777777" w:rsidR="000907CE" w:rsidRPr="004D6376" w:rsidRDefault="00DE3F29" w:rsidP="00DE3F29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b/>
          <w:color w:val="0000FF"/>
          <w:szCs w:val="22"/>
        </w:rPr>
      </w:pPr>
      <w:r w:rsidRPr="004D6376">
        <w:rPr>
          <w:b/>
          <w:color w:val="0000FF"/>
          <w:szCs w:val="22"/>
        </w:rPr>
        <w:t>A.</w:t>
      </w:r>
      <w:r w:rsidRPr="004D6376">
        <w:rPr>
          <w:color w:val="000000"/>
          <w:szCs w:val="22"/>
        </w:rPr>
        <w:t xml:space="preserve"> ω</w:t>
      </w:r>
      <w:r w:rsidRPr="004D6376">
        <w:rPr>
          <w:color w:val="000000"/>
          <w:szCs w:val="22"/>
          <w:vertAlign w:val="superscript"/>
        </w:rPr>
        <w:t>2</w:t>
      </w:r>
      <w:r w:rsidRPr="004D6376">
        <w:rPr>
          <w:color w:val="000000"/>
          <w:szCs w:val="22"/>
        </w:rPr>
        <w:t>Acos (ωt +φ).</w:t>
      </w:r>
      <w:r w:rsidRPr="004D6376">
        <w:rPr>
          <w:b/>
          <w:color w:val="0000FF"/>
          <w:szCs w:val="22"/>
        </w:rPr>
        <w:tab/>
      </w:r>
      <w:r w:rsidRPr="004D6376">
        <w:rPr>
          <w:b/>
          <w:color w:val="0000FF"/>
          <w:szCs w:val="22"/>
          <w:u w:val="single"/>
        </w:rPr>
        <w:t>B.</w:t>
      </w:r>
      <w:r w:rsidRPr="004D6376">
        <w:rPr>
          <w:color w:val="FF0000"/>
          <w:szCs w:val="22"/>
        </w:rPr>
        <w:t xml:space="preserve"> –ω</w:t>
      </w:r>
      <w:r w:rsidRPr="004D6376">
        <w:rPr>
          <w:color w:val="FF0000"/>
          <w:szCs w:val="22"/>
          <w:vertAlign w:val="superscript"/>
        </w:rPr>
        <w:t>2</w:t>
      </w:r>
      <w:r w:rsidRPr="004D6376">
        <w:rPr>
          <w:color w:val="FF0000"/>
          <w:szCs w:val="22"/>
        </w:rPr>
        <w:t>Asin (</w:t>
      </w:r>
      <w:r w:rsidRPr="004D6376">
        <w:rPr>
          <w:color w:val="000000"/>
          <w:szCs w:val="22"/>
        </w:rPr>
        <w:t>ωt +φ).</w:t>
      </w:r>
      <w:r w:rsidRPr="004D6376">
        <w:rPr>
          <w:b/>
          <w:color w:val="0000FF"/>
          <w:szCs w:val="22"/>
        </w:rPr>
        <w:tab/>
      </w:r>
    </w:p>
    <w:p w14:paraId="334B592A" w14:textId="28C3B1A8" w:rsidR="00DE3F29" w:rsidRPr="004D6376" w:rsidRDefault="00DE3F29" w:rsidP="00DE3F29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000000"/>
          <w:szCs w:val="22"/>
        </w:rPr>
      </w:pPr>
      <w:r w:rsidRPr="004D6376">
        <w:rPr>
          <w:b/>
          <w:color w:val="0000FF"/>
          <w:szCs w:val="22"/>
        </w:rPr>
        <w:t>C.</w:t>
      </w:r>
      <w:r w:rsidRPr="004D6376">
        <w:rPr>
          <w:color w:val="000000"/>
          <w:szCs w:val="22"/>
        </w:rPr>
        <w:t xml:space="preserve"> –Asin (ωt +φ).</w:t>
      </w:r>
      <w:r w:rsidRPr="004D6376">
        <w:rPr>
          <w:b/>
          <w:color w:val="0000FF"/>
          <w:szCs w:val="22"/>
        </w:rPr>
        <w:tab/>
        <w:t>D.</w:t>
      </w:r>
      <w:r w:rsidRPr="004D6376">
        <w:rPr>
          <w:color w:val="000000"/>
          <w:szCs w:val="22"/>
        </w:rPr>
        <w:t xml:space="preserve"> ωAsin (ωt +φ).</w:t>
      </w:r>
    </w:p>
    <w:p w14:paraId="6CA870BA" w14:textId="77777777" w:rsidR="00DE3F29" w:rsidRPr="004D6376" w:rsidRDefault="00DE3F29" w:rsidP="00DE3F29">
      <w:pPr>
        <w:pStyle w:val="ListParagraph"/>
        <w:numPr>
          <w:ilvl w:val="0"/>
          <w:numId w:val="3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D6376">
        <w:rPr>
          <w:rFonts w:ascii="Times New Roman" w:hAnsi="Times New Roman" w:cs="Times New Roman"/>
          <w:color w:val="000000"/>
          <w:sz w:val="24"/>
          <w:lang w:val="nl-NL"/>
        </w:rPr>
        <w:t>Một vật dao động điều hòa theo phương trình x = Acos(</w:t>
      </w:r>
      <w:r w:rsidRPr="004D6376">
        <w:rPr>
          <w:rFonts w:ascii="Times New Roman" w:hAnsi="Times New Roman" w:cs="Times New Roman"/>
          <w:color w:val="000000"/>
          <w:sz w:val="24"/>
        </w:rPr>
        <w:t>ω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 xml:space="preserve">t + </w:t>
      </w:r>
      <w:r w:rsidRPr="004D6376">
        <w:rPr>
          <w:rFonts w:ascii="Times New Roman" w:hAnsi="Times New Roman" w:cs="Times New Roman"/>
          <w:color w:val="000000"/>
          <w:sz w:val="24"/>
        </w:rPr>
        <w:t>φ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) (A &gt;0). Biên độ của dao động là</w:t>
      </w:r>
    </w:p>
    <w:p w14:paraId="14F992EC" w14:textId="77777777" w:rsidR="00DE3F29" w:rsidRPr="004D6376" w:rsidRDefault="00DE3F29" w:rsidP="00DE3F2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4D6376">
        <w:rPr>
          <w:rFonts w:ascii="Times New Roman" w:hAnsi="Times New Roman" w:cs="Times New Roman"/>
          <w:b/>
          <w:bCs/>
          <w:color w:val="0000FF"/>
          <w:sz w:val="24"/>
          <w:u w:val="single"/>
          <w:lang w:val="nl-NL"/>
        </w:rPr>
        <w:t>A</w:t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>.</w:t>
      </w:r>
      <w:r w:rsidRPr="004D6376">
        <w:rPr>
          <w:rFonts w:ascii="Times New Roman" w:hAnsi="Times New Roman" w:cs="Times New Roman"/>
          <w:color w:val="0000FF"/>
          <w:sz w:val="24"/>
          <w:lang w:val="nl-NL"/>
        </w:rPr>
        <w:t>A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 xml:space="preserve">B. </w:t>
      </w:r>
      <w:r w:rsidRPr="004D6376">
        <w:rPr>
          <w:rFonts w:ascii="Times New Roman" w:hAnsi="Times New Roman" w:cs="Times New Roman"/>
          <w:color w:val="000000" w:themeColor="text1"/>
          <w:sz w:val="24"/>
        </w:rPr>
        <w:t>ω</w:t>
      </w:r>
      <w:r w:rsidRPr="004D6376">
        <w:rPr>
          <w:rFonts w:ascii="Times New Roman" w:hAnsi="Times New Roman" w:cs="Times New Roman"/>
          <w:color w:val="000000" w:themeColor="text1"/>
          <w:sz w:val="24"/>
          <w:lang w:val="nl-NL"/>
        </w:rPr>
        <w:t>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</w:rPr>
        <w:t xml:space="preserve">C. </w:t>
      </w:r>
      <w:r w:rsidRPr="004D6376">
        <w:rPr>
          <w:rFonts w:ascii="Times New Roman" w:hAnsi="Times New Roman" w:cs="Times New Roman"/>
          <w:color w:val="000000"/>
          <w:sz w:val="24"/>
        </w:rPr>
        <w:t>φ.</w:t>
      </w:r>
      <w:r w:rsidRPr="004D6376">
        <w:rPr>
          <w:rFonts w:ascii="Times New Roman" w:hAnsi="Times New Roman" w:cs="Times New Roman"/>
          <w:b/>
          <w:color w:val="0000FF"/>
          <w:sz w:val="24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</w:rPr>
        <w:t xml:space="preserve">D. </w:t>
      </w:r>
      <w:r w:rsidRPr="004D6376">
        <w:rPr>
          <w:rFonts w:ascii="Times New Roman" w:hAnsi="Times New Roman" w:cs="Times New Roman"/>
          <w:color w:val="000000"/>
          <w:sz w:val="24"/>
        </w:rPr>
        <w:t>x.</w:t>
      </w:r>
    </w:p>
    <w:p w14:paraId="45862B3F" w14:textId="77777777" w:rsidR="00DE3F29" w:rsidRPr="004D6376" w:rsidRDefault="00DE3F29" w:rsidP="00DE3F29">
      <w:pPr>
        <w:pStyle w:val="ListParagraph"/>
        <w:numPr>
          <w:ilvl w:val="0"/>
          <w:numId w:val="3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D6376">
        <w:rPr>
          <w:rFonts w:ascii="Times New Roman" w:hAnsi="Times New Roman" w:cs="Times New Roman"/>
          <w:color w:val="000000"/>
          <w:sz w:val="24"/>
          <w:lang w:val="nl-NL"/>
        </w:rPr>
        <w:t>Một vật dao động điều hòa theo phương trình x = Acos(2</w:t>
      </w:r>
      <w:r w:rsidRPr="004D6376">
        <w:rPr>
          <w:rFonts w:ascii="Times New Roman" w:hAnsi="Times New Roman" w:cs="Times New Roman"/>
          <w:color w:val="000000"/>
          <w:sz w:val="24"/>
        </w:rPr>
        <w:t>π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 xml:space="preserve">t/T + </w:t>
      </w:r>
      <w:r w:rsidRPr="004D6376">
        <w:rPr>
          <w:rFonts w:ascii="Times New Roman" w:hAnsi="Times New Roman" w:cs="Times New Roman"/>
          <w:color w:val="000000"/>
          <w:sz w:val="24"/>
        </w:rPr>
        <w:t>φ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) (A &gt;0). Chu kì dao động là</w:t>
      </w:r>
    </w:p>
    <w:p w14:paraId="4735DC9D" w14:textId="77777777" w:rsidR="00DE3F29" w:rsidRPr="004D6376" w:rsidRDefault="00DE3F29" w:rsidP="00DE3F2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color w:val="000000"/>
          <w:sz w:val="24"/>
          <w:lang w:val="nl-NL"/>
        </w:rPr>
      </w:pP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>A.</w:t>
      </w:r>
      <w:r w:rsidRPr="004D6376">
        <w:rPr>
          <w:rFonts w:ascii="Times New Roman" w:hAnsi="Times New Roman" w:cs="Times New Roman"/>
          <w:color w:val="000000" w:themeColor="text1"/>
          <w:sz w:val="24"/>
          <w:lang w:val="nl-NL"/>
        </w:rPr>
        <w:t>A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u w:val="single"/>
          <w:lang w:val="nl-NL"/>
        </w:rPr>
        <w:t>B.</w:t>
      </w:r>
      <w:r w:rsidRPr="004D6376">
        <w:rPr>
          <w:rFonts w:ascii="Times New Roman" w:hAnsi="Times New Roman" w:cs="Times New Roman"/>
          <w:b/>
          <w:bCs/>
          <w:color w:val="FF0000"/>
          <w:sz w:val="24"/>
          <w:lang w:val="nl-NL"/>
        </w:rPr>
        <w:t xml:space="preserve"> </w:t>
      </w:r>
      <w:r w:rsidRPr="004D6376">
        <w:rPr>
          <w:rFonts w:ascii="Times New Roman" w:hAnsi="Times New Roman" w:cs="Times New Roman"/>
          <w:color w:val="FF0000"/>
          <w:sz w:val="24"/>
          <w:lang w:val="nl-NL"/>
        </w:rPr>
        <w:t>T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>C.</w:t>
      </w:r>
      <w:r w:rsidRPr="004D6376">
        <w:rPr>
          <w:rFonts w:ascii="Times New Roman" w:hAnsi="Times New Roman" w:cs="Times New Roman"/>
          <w:b/>
          <w:bCs/>
          <w:color w:val="000000" w:themeColor="text1"/>
          <w:sz w:val="24"/>
          <w:lang w:val="nl-NL"/>
        </w:rPr>
        <w:t xml:space="preserve"> </w:t>
      </w:r>
      <w:r w:rsidRPr="004D6376">
        <w:rPr>
          <w:rFonts w:ascii="Times New Roman" w:hAnsi="Times New Roman" w:cs="Times New Roman"/>
          <w:color w:val="000000" w:themeColor="text1"/>
          <w:sz w:val="24"/>
          <w:lang w:val="nl-NL"/>
        </w:rPr>
        <w:t>t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 xml:space="preserve">D. </w:t>
      </w:r>
      <w:r w:rsidRPr="004D6376">
        <w:rPr>
          <w:rFonts w:ascii="Times New Roman" w:hAnsi="Times New Roman" w:cs="Times New Roman"/>
          <w:color w:val="000000"/>
          <w:sz w:val="24"/>
        </w:rPr>
        <w:t>φ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.</w:t>
      </w:r>
    </w:p>
    <w:p w14:paraId="785D4CDF" w14:textId="77777777" w:rsidR="00DE3F29" w:rsidRPr="004D6376" w:rsidRDefault="00DE3F29" w:rsidP="00DE3F29">
      <w:pPr>
        <w:pStyle w:val="ListParagraph"/>
        <w:numPr>
          <w:ilvl w:val="0"/>
          <w:numId w:val="3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D6376">
        <w:rPr>
          <w:rFonts w:ascii="Times New Roman" w:hAnsi="Times New Roman" w:cs="Times New Roman"/>
          <w:color w:val="000000"/>
          <w:sz w:val="24"/>
          <w:lang w:val="nl-NL"/>
        </w:rPr>
        <w:t>Một vật dao động điều hòa theo phương trình x = Acos(</w:t>
      </w:r>
      <w:r w:rsidRPr="004D6376">
        <w:rPr>
          <w:rFonts w:ascii="Times New Roman" w:hAnsi="Times New Roman" w:cs="Times New Roman"/>
          <w:color w:val="000000"/>
          <w:sz w:val="24"/>
        </w:rPr>
        <w:t>ω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 xml:space="preserve">t + </w:t>
      </w:r>
      <w:r w:rsidRPr="004D6376">
        <w:rPr>
          <w:rFonts w:ascii="Times New Roman" w:hAnsi="Times New Roman" w:cs="Times New Roman"/>
          <w:color w:val="000000"/>
          <w:sz w:val="24"/>
        </w:rPr>
        <w:t>φ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) (A &gt;0). Đại lương A được gọi là</w:t>
      </w:r>
    </w:p>
    <w:p w14:paraId="2E5AFF0C" w14:textId="77777777" w:rsidR="00DE3F29" w:rsidRPr="004D6376" w:rsidRDefault="00DE3F29" w:rsidP="00DE3F2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color w:val="000000"/>
          <w:sz w:val="24"/>
          <w:lang w:val="nl-NL"/>
        </w:rPr>
      </w:pPr>
      <w:r w:rsidRPr="004D6376">
        <w:rPr>
          <w:rFonts w:ascii="Times New Roman" w:hAnsi="Times New Roman" w:cs="Times New Roman"/>
          <w:b/>
          <w:bCs/>
          <w:color w:val="0000FF"/>
          <w:sz w:val="24"/>
          <w:u w:val="single"/>
          <w:lang w:val="nl-NL"/>
        </w:rPr>
        <w:t>A.</w:t>
      </w:r>
      <w:r w:rsidRPr="004D6376">
        <w:rPr>
          <w:rFonts w:ascii="Times New Roman" w:hAnsi="Times New Roman" w:cs="Times New Roman"/>
          <w:b/>
          <w:bCs/>
          <w:color w:val="FF0000"/>
          <w:sz w:val="24"/>
          <w:lang w:val="nl-NL"/>
        </w:rPr>
        <w:t xml:space="preserve"> </w:t>
      </w:r>
      <w:r w:rsidRPr="004D6376">
        <w:rPr>
          <w:rFonts w:ascii="Times New Roman" w:hAnsi="Times New Roman" w:cs="Times New Roman"/>
          <w:color w:val="FF0000"/>
          <w:sz w:val="24"/>
          <w:lang w:val="nl-NL"/>
        </w:rPr>
        <w:t>Biên độ dao động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 xml:space="preserve">B. </w:t>
      </w:r>
      <w:r w:rsidRPr="004D6376">
        <w:rPr>
          <w:rFonts w:ascii="Times New Roman" w:hAnsi="Times New Roman" w:cs="Times New Roman"/>
          <w:color w:val="000000" w:themeColor="text1"/>
          <w:sz w:val="24"/>
          <w:lang w:val="nl-NL"/>
        </w:rPr>
        <w:t>Tần số góc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 xml:space="preserve">C. 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pha dao động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 xml:space="preserve">D. 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Li độ.</w:t>
      </w:r>
    </w:p>
    <w:p w14:paraId="73F748E5" w14:textId="77777777" w:rsidR="00DE3F29" w:rsidRPr="004D6376" w:rsidRDefault="00DE3F29" w:rsidP="00DE3F29">
      <w:pPr>
        <w:pStyle w:val="ListParagraph"/>
        <w:numPr>
          <w:ilvl w:val="0"/>
          <w:numId w:val="3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4D6376">
        <w:rPr>
          <w:rFonts w:ascii="Times New Roman" w:hAnsi="Times New Roman" w:cs="Times New Roman"/>
          <w:color w:val="000000"/>
          <w:sz w:val="24"/>
          <w:lang w:val="nl-NL"/>
        </w:rPr>
        <w:t>Một vật dao động điều hòa theo phương trình x = Acos(2</w:t>
      </w:r>
      <w:r w:rsidRPr="004D6376">
        <w:rPr>
          <w:rFonts w:ascii="Times New Roman" w:hAnsi="Times New Roman" w:cs="Times New Roman"/>
          <w:color w:val="000000"/>
          <w:sz w:val="24"/>
        </w:rPr>
        <w:t>π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 xml:space="preserve">ft + </w:t>
      </w:r>
      <w:r w:rsidRPr="004D6376">
        <w:rPr>
          <w:rFonts w:ascii="Times New Roman" w:hAnsi="Times New Roman" w:cs="Times New Roman"/>
          <w:color w:val="000000"/>
          <w:sz w:val="24"/>
        </w:rPr>
        <w:t>φ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) (A &gt;0). Đại lương f được gọi là</w:t>
      </w:r>
    </w:p>
    <w:p w14:paraId="70B47BB7" w14:textId="77777777" w:rsidR="00DE3F29" w:rsidRPr="004D6376" w:rsidRDefault="00DE3F29" w:rsidP="00DE3F2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color w:val="000000"/>
          <w:sz w:val="24"/>
          <w:lang w:val="nl-NL"/>
        </w:rPr>
      </w:pP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>A.</w:t>
      </w:r>
      <w:r w:rsidRPr="004D6376">
        <w:rPr>
          <w:rFonts w:ascii="Times New Roman" w:hAnsi="Times New Roman" w:cs="Times New Roman"/>
          <w:b/>
          <w:bCs/>
          <w:color w:val="000000" w:themeColor="text1"/>
          <w:sz w:val="24"/>
          <w:lang w:val="nl-NL"/>
        </w:rPr>
        <w:t xml:space="preserve"> </w:t>
      </w:r>
      <w:r w:rsidRPr="004D6376">
        <w:rPr>
          <w:rFonts w:ascii="Times New Roman" w:hAnsi="Times New Roman" w:cs="Times New Roman"/>
          <w:color w:val="000000" w:themeColor="text1"/>
          <w:sz w:val="24"/>
          <w:lang w:val="nl-NL"/>
        </w:rPr>
        <w:t>Biên độ dao động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u w:val="single"/>
          <w:lang w:val="nl-NL"/>
        </w:rPr>
        <w:t>B.</w:t>
      </w:r>
      <w:r w:rsidRPr="004D6376">
        <w:rPr>
          <w:rFonts w:ascii="Times New Roman" w:hAnsi="Times New Roman" w:cs="Times New Roman"/>
          <w:b/>
          <w:bCs/>
          <w:color w:val="FF0000"/>
          <w:sz w:val="24"/>
          <w:lang w:val="nl-NL"/>
        </w:rPr>
        <w:t xml:space="preserve"> </w:t>
      </w:r>
      <w:r w:rsidRPr="004D6376">
        <w:rPr>
          <w:rFonts w:ascii="Times New Roman" w:hAnsi="Times New Roman" w:cs="Times New Roman"/>
          <w:color w:val="FF0000"/>
          <w:sz w:val="24"/>
          <w:lang w:val="nl-NL"/>
        </w:rPr>
        <w:t>Tần số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>C.</w:t>
      </w:r>
      <w:r w:rsidRPr="004D6376">
        <w:rPr>
          <w:rFonts w:ascii="Times New Roman" w:hAnsi="Times New Roman" w:cs="Times New Roman"/>
          <w:b/>
          <w:bCs/>
          <w:color w:val="000000" w:themeColor="text1"/>
          <w:sz w:val="24"/>
          <w:lang w:val="nl-NL"/>
        </w:rPr>
        <w:t xml:space="preserve"> </w:t>
      </w:r>
      <w:r w:rsidRPr="004D6376">
        <w:rPr>
          <w:rFonts w:ascii="Times New Roman" w:hAnsi="Times New Roman" w:cs="Times New Roman"/>
          <w:color w:val="000000" w:themeColor="text1"/>
          <w:sz w:val="24"/>
          <w:lang w:val="nl-NL"/>
        </w:rPr>
        <w:t>pha dao ban đầu.</w:t>
      </w:r>
      <w:r w:rsidRPr="004D6376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nl-NL"/>
        </w:rPr>
        <w:t xml:space="preserve">D. </w:t>
      </w:r>
      <w:r w:rsidRPr="004D6376">
        <w:rPr>
          <w:rFonts w:ascii="Times New Roman" w:hAnsi="Times New Roman" w:cs="Times New Roman"/>
          <w:color w:val="000000"/>
          <w:sz w:val="24"/>
          <w:lang w:val="nl-NL"/>
        </w:rPr>
        <w:t>tần số.</w:t>
      </w:r>
    </w:p>
    <w:p w14:paraId="56FB0581" w14:textId="77777777" w:rsidR="00DE3F29" w:rsidRPr="004D6376" w:rsidRDefault="00DE3F29" w:rsidP="00DE3F29">
      <w:pPr>
        <w:pStyle w:val="ListParagraph"/>
        <w:numPr>
          <w:ilvl w:val="0"/>
          <w:numId w:val="3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</w:rPr>
      </w:pPr>
      <w:r w:rsidRPr="004D6376">
        <w:rPr>
          <w:rFonts w:ascii="Times New Roman" w:hAnsi="Times New Roman" w:cs="Times New Roman"/>
          <w:color w:val="000000"/>
          <w:sz w:val="24"/>
        </w:rPr>
        <w:t>Một chất điểm dao động có phương trình x = 10cos(15t + π) (x tính bằng cm, t tính bằng s). Pha của dao động là</w:t>
      </w:r>
    </w:p>
    <w:p w14:paraId="770F0099" w14:textId="77777777" w:rsidR="00DE3F29" w:rsidRPr="004D6376" w:rsidRDefault="00DE3F29" w:rsidP="00DE3F2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D6376">
        <w:rPr>
          <w:rFonts w:ascii="Times New Roman" w:hAnsi="Times New Roman" w:cs="Times New Roman"/>
          <w:b/>
          <w:bCs/>
          <w:color w:val="0000FF"/>
          <w:sz w:val="24"/>
          <w:u w:val="single"/>
          <w:lang w:val="fr-FR"/>
        </w:rPr>
        <w:t>A.</w:t>
      </w:r>
      <w:r w:rsidRPr="004D6376">
        <w:rPr>
          <w:rFonts w:ascii="Times New Roman" w:hAnsi="Times New Roman" w:cs="Times New Roman"/>
          <w:b/>
          <w:bCs/>
          <w:color w:val="FF0000"/>
          <w:sz w:val="24"/>
          <w:lang w:val="fr-FR"/>
        </w:rPr>
        <w:t xml:space="preserve"> (</w:t>
      </w:r>
      <w:r w:rsidRPr="004D6376">
        <w:rPr>
          <w:rFonts w:ascii="Times New Roman" w:hAnsi="Times New Roman" w:cs="Times New Roman"/>
          <w:color w:val="FF0000"/>
          <w:sz w:val="24"/>
          <w:lang w:val="fr-FR"/>
        </w:rPr>
        <w:t xml:space="preserve">15t + </w:t>
      </w:r>
      <w:r w:rsidRPr="004D6376">
        <w:rPr>
          <w:rFonts w:ascii="Times New Roman" w:hAnsi="Times New Roman" w:cs="Times New Roman"/>
          <w:color w:val="FF0000"/>
          <w:sz w:val="24"/>
        </w:rPr>
        <w:t>π</w:t>
      </w:r>
      <w:r w:rsidRPr="004D6376">
        <w:rPr>
          <w:rFonts w:ascii="Times New Roman" w:hAnsi="Times New Roman" w:cs="Times New Roman"/>
          <w:color w:val="FF0000"/>
          <w:sz w:val="24"/>
          <w:lang w:val="fr-FR"/>
        </w:rPr>
        <w:t>) rad.</w:t>
      </w:r>
      <w:r w:rsidRPr="004D6376">
        <w:rPr>
          <w:rFonts w:ascii="Times New Roman" w:hAnsi="Times New Roman" w:cs="Times New Roman"/>
          <w:b/>
          <w:color w:val="0000FF"/>
          <w:sz w:val="24"/>
          <w:lang w:val="fr-FR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  <w:lang w:val="fr-FR"/>
        </w:rPr>
        <w:t xml:space="preserve">B. </w:t>
      </w:r>
      <w:r w:rsidRPr="004D6376">
        <w:rPr>
          <w:rFonts w:ascii="Times New Roman" w:hAnsi="Times New Roman" w:cs="Times New Roman"/>
          <w:color w:val="000000"/>
          <w:sz w:val="24"/>
          <w:lang w:val="fr-FR"/>
        </w:rPr>
        <w:t>10 rad.</w:t>
      </w:r>
      <w:r w:rsidRPr="004D6376">
        <w:rPr>
          <w:rFonts w:ascii="Times New Roman" w:hAnsi="Times New Roman" w:cs="Times New Roman"/>
          <w:b/>
          <w:color w:val="0000FF"/>
          <w:sz w:val="24"/>
          <w:lang w:val="fr-FR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</w:rPr>
        <w:t>C. 1</w:t>
      </w:r>
      <w:r w:rsidRPr="004D6376">
        <w:rPr>
          <w:rFonts w:ascii="Times New Roman" w:hAnsi="Times New Roman" w:cs="Times New Roman"/>
          <w:color w:val="000000"/>
          <w:sz w:val="24"/>
        </w:rPr>
        <w:t>5 rad.</w:t>
      </w:r>
      <w:r w:rsidRPr="004D6376">
        <w:rPr>
          <w:rFonts w:ascii="Times New Roman" w:hAnsi="Times New Roman" w:cs="Times New Roman"/>
          <w:b/>
          <w:color w:val="0000FF"/>
          <w:sz w:val="24"/>
        </w:rPr>
        <w:tab/>
      </w:r>
      <w:r w:rsidRPr="004D6376">
        <w:rPr>
          <w:rFonts w:ascii="Times New Roman" w:hAnsi="Times New Roman" w:cs="Times New Roman"/>
          <w:b/>
          <w:bCs/>
          <w:color w:val="0000FF"/>
          <w:sz w:val="24"/>
        </w:rPr>
        <w:t xml:space="preserve">D. </w:t>
      </w:r>
      <w:r w:rsidRPr="004D6376">
        <w:rPr>
          <w:rFonts w:ascii="Times New Roman" w:hAnsi="Times New Roman" w:cs="Times New Roman"/>
          <w:color w:val="000000"/>
          <w:sz w:val="24"/>
        </w:rPr>
        <w:t>π</w:t>
      </w:r>
      <w:r w:rsidRPr="004D6376">
        <w:rPr>
          <w:rFonts w:ascii="Times New Roman" w:hAnsi="Times New Roman" w:cs="Times New Roman"/>
          <w:color w:val="FF0000"/>
          <w:sz w:val="24"/>
        </w:rPr>
        <w:t xml:space="preserve"> </w:t>
      </w:r>
      <w:r w:rsidRPr="004D6376">
        <w:rPr>
          <w:rFonts w:ascii="Times New Roman" w:hAnsi="Times New Roman" w:cs="Times New Roman"/>
          <w:color w:val="000000" w:themeColor="text1"/>
          <w:sz w:val="24"/>
        </w:rPr>
        <w:t>rad.</w:t>
      </w:r>
    </w:p>
    <w:p w14:paraId="1596EC83" w14:textId="77777777" w:rsidR="00DE3F29" w:rsidRPr="004D6376" w:rsidRDefault="00DE3F29" w:rsidP="00DE3F29">
      <w:pPr>
        <w:pStyle w:val="NormalWeb"/>
        <w:numPr>
          <w:ilvl w:val="0"/>
          <w:numId w:val="36"/>
        </w:numPr>
        <w:spacing w:before="120" w:beforeAutospacing="0" w:after="0" w:afterAutospacing="0" w:line="276" w:lineRule="auto"/>
        <w:rPr>
          <w:b/>
          <w:color w:val="0000FF"/>
          <w:szCs w:val="22"/>
        </w:rPr>
      </w:pPr>
      <w:r w:rsidRPr="004D6376">
        <w:rPr>
          <w:color w:val="000000"/>
          <w:szCs w:val="22"/>
        </w:rPr>
        <w:t>Một vật nhỏ dao động điều hòa trên trục Ox với tần số góc ω. Ở li độ x, vật có gia tốc là</w:t>
      </w:r>
    </w:p>
    <w:p w14:paraId="59FC2C0A" w14:textId="77777777" w:rsidR="00DE3F29" w:rsidRPr="004D6376" w:rsidRDefault="00DE3F29" w:rsidP="00DE3F29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000000"/>
          <w:szCs w:val="22"/>
        </w:rPr>
      </w:pPr>
      <w:r w:rsidRPr="004D6376">
        <w:rPr>
          <w:b/>
          <w:bCs/>
          <w:color w:val="0000FF"/>
          <w:szCs w:val="22"/>
          <w:highlight w:val="yellow"/>
          <w:u w:val="single"/>
        </w:rPr>
        <w:t>A.</w:t>
      </w:r>
      <w:r w:rsidRPr="004D6376">
        <w:rPr>
          <w:b/>
          <w:bCs/>
          <w:position w:val="-6"/>
          <w:szCs w:val="22"/>
        </w:rPr>
        <w:object w:dxaOrig="639" w:dyaOrig="320" w14:anchorId="37985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10" o:title=""/>
          </v:shape>
          <o:OLEObject Type="Embed" ProgID="Equation.DSMT4" ShapeID="_x0000_i1025" DrawAspect="Content" ObjectID="_1752559536" r:id="rId11"/>
        </w:object>
      </w:r>
      <w:r w:rsidRPr="004D6376">
        <w:rPr>
          <w:b/>
          <w:bCs/>
          <w:szCs w:val="22"/>
        </w:rPr>
        <w:t xml:space="preserve"> </w:t>
      </w:r>
      <w:r w:rsidRPr="004D6376">
        <w:rPr>
          <w:b/>
          <w:color w:val="0000FF"/>
          <w:szCs w:val="22"/>
        </w:rPr>
        <w:tab/>
      </w:r>
      <w:r w:rsidRPr="004D6376">
        <w:rPr>
          <w:b/>
          <w:bCs/>
          <w:color w:val="0000FF"/>
          <w:szCs w:val="22"/>
        </w:rPr>
        <w:t>B.</w:t>
      </w:r>
      <w:r w:rsidRPr="004D6376">
        <w:rPr>
          <w:b/>
          <w:bCs/>
          <w:color w:val="FF0000"/>
          <w:szCs w:val="22"/>
        </w:rPr>
        <w:t xml:space="preserve"> </w:t>
      </w:r>
      <w:r w:rsidRPr="004D6376">
        <w:rPr>
          <w:b/>
          <w:bCs/>
          <w:color w:val="0000FF"/>
          <w:position w:val="-6"/>
          <w:szCs w:val="22"/>
        </w:rPr>
        <w:object w:dxaOrig="620" w:dyaOrig="320" w14:anchorId="6992D436">
          <v:shape id="_x0000_i1026" type="#_x0000_t75" style="width:30.75pt;height:15.75pt" o:ole="">
            <v:imagedata r:id="rId12" o:title=""/>
          </v:shape>
          <o:OLEObject Type="Embed" ProgID="Equation.DSMT4" ShapeID="_x0000_i1026" DrawAspect="Content" ObjectID="_1752559537" r:id="rId13"/>
        </w:object>
      </w:r>
      <w:r w:rsidRPr="004D6376">
        <w:rPr>
          <w:b/>
          <w:color w:val="0000FF"/>
          <w:szCs w:val="22"/>
        </w:rPr>
        <w:tab/>
      </w:r>
      <w:r w:rsidRPr="004D6376">
        <w:rPr>
          <w:b/>
          <w:bCs/>
          <w:color w:val="0000FF"/>
          <w:szCs w:val="22"/>
        </w:rPr>
        <w:t>C.</w:t>
      </w:r>
      <w:r w:rsidRPr="004D6376">
        <w:rPr>
          <w:b/>
          <w:bCs/>
          <w:color w:val="FF0000"/>
          <w:szCs w:val="22"/>
        </w:rPr>
        <w:t xml:space="preserve"> </w:t>
      </w:r>
      <w:r w:rsidRPr="004D6376">
        <w:rPr>
          <w:b/>
          <w:bCs/>
          <w:color w:val="0000FF"/>
          <w:position w:val="-6"/>
          <w:szCs w:val="22"/>
        </w:rPr>
        <w:object w:dxaOrig="480" w:dyaOrig="320" w14:anchorId="40E405DE">
          <v:shape id="_x0000_i1027" type="#_x0000_t75" style="width:24pt;height:15.75pt" o:ole="">
            <v:imagedata r:id="rId14" o:title=""/>
          </v:shape>
          <o:OLEObject Type="Embed" ProgID="Equation.DSMT4" ShapeID="_x0000_i1027" DrawAspect="Content" ObjectID="_1752559538" r:id="rId15"/>
        </w:object>
      </w:r>
      <w:r w:rsidRPr="004D6376">
        <w:rPr>
          <w:b/>
          <w:color w:val="0000FF"/>
          <w:szCs w:val="22"/>
        </w:rPr>
        <w:tab/>
      </w:r>
      <w:r w:rsidRPr="004D6376">
        <w:rPr>
          <w:b/>
          <w:bCs/>
          <w:color w:val="0000FF"/>
          <w:szCs w:val="22"/>
        </w:rPr>
        <w:t>D.</w:t>
      </w:r>
      <w:r w:rsidRPr="004D6376">
        <w:rPr>
          <w:b/>
          <w:bCs/>
          <w:color w:val="FF0000"/>
          <w:szCs w:val="22"/>
        </w:rPr>
        <w:t xml:space="preserve"> </w:t>
      </w:r>
      <w:r w:rsidRPr="004D6376">
        <w:rPr>
          <w:b/>
          <w:bCs/>
          <w:color w:val="0000FF"/>
          <w:position w:val="-6"/>
          <w:szCs w:val="22"/>
        </w:rPr>
        <w:object w:dxaOrig="499" w:dyaOrig="320" w14:anchorId="06C1DEDB">
          <v:shape id="_x0000_i1028" type="#_x0000_t75" style="width:24.75pt;height:15.75pt" o:ole="">
            <v:imagedata r:id="rId16" o:title=""/>
          </v:shape>
          <o:OLEObject Type="Embed" ProgID="Equation.DSMT4" ShapeID="_x0000_i1028" DrawAspect="Content" ObjectID="_1752559539" r:id="rId17"/>
        </w:object>
      </w:r>
    </w:p>
    <w:p w14:paraId="6C040FF4" w14:textId="2507BCC6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2A07747" w14:textId="1191439D" w:rsidR="00367886" w:rsidRPr="004D6376" w:rsidRDefault="00367886" w:rsidP="00367886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en-US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</w:t>
      </w:r>
      <w:r w:rsidR="00ED7BCA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Sản phẩm học tập: 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s đưa ra các câu trả lời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tương ứng để lập mảnh ghép.</w:t>
      </w:r>
    </w:p>
    <w:p w14:paraId="610C7F63" w14:textId="5EC05C61" w:rsidR="00367886" w:rsidRPr="004D6376" w:rsidRDefault="00367886" w:rsidP="0036788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</w:t>
      </w:r>
      <w:r w:rsidR="00ED7BCA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Tổ chức thực hiện: </w:t>
      </w:r>
    </w:p>
    <w:p w14:paraId="2847EC43" w14:textId="08E884E5" w:rsidR="00F27E45" w:rsidRPr="004D6376" w:rsidRDefault="002A2133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28069F53" wp14:editId="2BB9907B">
            <wp:extent cx="5796915" cy="75850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758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E45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. HOẠT ĐỘNG HÌNH THÀNH KIẾN THỨC</w:t>
      </w:r>
    </w:p>
    <w:p w14:paraId="6A3F972F" w14:textId="6B5DB582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Hoạt động 1. </w:t>
      </w:r>
      <w:r w:rsidR="001F14D7" w:rsidRPr="004D6376">
        <w:rPr>
          <w:rFonts w:ascii="Times New Roman" w:hAnsi="Times New Roman" w:cs="Times New Roman"/>
          <w:b/>
          <w:sz w:val="24"/>
          <w:szCs w:val="24"/>
        </w:rPr>
        <w:t xml:space="preserve">Tìm </w:t>
      </w:r>
      <w:r w:rsidR="003F74E6" w:rsidRPr="004D637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1F14D7" w:rsidRPr="004D6376">
        <w:rPr>
          <w:rFonts w:ascii="Times New Roman" w:hAnsi="Times New Roman" w:cs="Times New Roman"/>
          <w:b/>
          <w:sz w:val="24"/>
          <w:szCs w:val="24"/>
        </w:rPr>
        <w:t>i</w:t>
      </w:r>
      <w:r w:rsidR="003F74E6" w:rsidRPr="004D6376">
        <w:rPr>
          <w:rFonts w:ascii="Times New Roman" w:hAnsi="Times New Roman" w:cs="Times New Roman"/>
          <w:b/>
          <w:sz w:val="24"/>
          <w:szCs w:val="24"/>
          <w:lang w:val="en-US"/>
        </w:rPr>
        <w:t>ểu</w:t>
      </w:r>
      <w:r w:rsidR="001F14D7" w:rsidRPr="004D6376">
        <w:rPr>
          <w:rFonts w:ascii="Times New Roman" w:hAnsi="Times New Roman" w:cs="Times New Roman"/>
          <w:b/>
          <w:sz w:val="24"/>
          <w:szCs w:val="24"/>
        </w:rPr>
        <w:t xml:space="preserve"> các đại lượng đặc trưng của dao động điều hòa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</w:p>
    <w:p w14:paraId="2497E5E7" w14:textId="16FC2C94" w:rsidR="00F27E45" w:rsidRPr="004D6376" w:rsidRDefault="00F27E45" w:rsidP="001F14D7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a</w:t>
      </w:r>
      <w:r w:rsidR="00ED7BCA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Mục tiêu: </w:t>
      </w:r>
      <w:r w:rsidR="001F14D7" w:rsidRPr="004D6376">
        <w:rPr>
          <w:rFonts w:ascii="Times New Roman" w:hAnsi="Times New Roman" w:cs="Times New Roman"/>
          <w:sz w:val="24"/>
          <w:szCs w:val="24"/>
        </w:rPr>
        <w:t>Học sinh nêu được các đại lượng đặc trưng của dao động điều hòa.</w:t>
      </w:r>
    </w:p>
    <w:p w14:paraId="725BA41C" w14:textId="3276F01E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</w:t>
      </w:r>
      <w:r w:rsidR="00ED7BCA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Nội dung: </w:t>
      </w:r>
    </w:p>
    <w:p w14:paraId="2EF86BCE" w14:textId="7DF0A55E" w:rsidR="00DA2983" w:rsidRPr="004D6376" w:rsidRDefault="00DA2983" w:rsidP="00DA2983">
      <w:pPr>
        <w:pStyle w:val="PlainText"/>
        <w:jc w:val="both"/>
        <w:rPr>
          <w:rFonts w:ascii="Times New Roman" w:hAnsi="Times New Roman" w:cs="Times New Roman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- GV chia học sinh thành 5 nhóm, yêu câu HS tự đọc sách giáo khoa</w:t>
      </w: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 phần I</w:t>
      </w:r>
      <w:r w:rsidRPr="004D6376">
        <w:rPr>
          <w:rFonts w:ascii="Times New Roman" w:hAnsi="Times New Roman" w:cs="Times New Roman"/>
          <w:sz w:val="24"/>
          <w:szCs w:val="24"/>
        </w:rPr>
        <w:t xml:space="preserve"> và hoàn thành bảng các</w:t>
      </w: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D6376">
        <w:rPr>
          <w:rFonts w:ascii="Times New Roman" w:hAnsi="Times New Roman" w:cs="Times New Roman"/>
          <w:sz w:val="24"/>
          <w:szCs w:val="24"/>
        </w:rPr>
        <w:t>đại lượng đặc trưng của dao động điều hòa theo cách ghép các mảnh ghép có nội dung vào</w:t>
      </w: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D6376">
        <w:rPr>
          <w:rFonts w:ascii="Times New Roman" w:hAnsi="Times New Roman" w:cs="Times New Roman"/>
          <w:sz w:val="24"/>
          <w:szCs w:val="24"/>
        </w:rPr>
        <w:t>bảng cho trước.- Học sinh thực hiện nhiệm vụ theo nhóm hoàn thành yêu cầu dựa trên gợi ý của giáo viên</w:t>
      </w:r>
    </w:p>
    <w:p w14:paraId="6C5AFA33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Sản phẩm học tập: </w:t>
      </w:r>
    </w:p>
    <w:p w14:paraId="45A7999D" w14:textId="192A90E6" w:rsidR="00F27E45" w:rsidRPr="004D6376" w:rsidRDefault="00DA2983" w:rsidP="00646139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en-US"/>
        </w:rPr>
        <w:t xml:space="preserve">I. </w:t>
      </w:r>
      <w:r w:rsidR="00646139"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en-US"/>
        </w:rPr>
        <w:t>Các đại lượng đặc trưng của dao động điều hòa</w:t>
      </w:r>
      <w:r w:rsidR="00F27E45"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</w:p>
    <w:p w14:paraId="11058CCB" w14:textId="54091C7C" w:rsidR="00646139" w:rsidRPr="004D6376" w:rsidRDefault="00646139" w:rsidP="00646139">
      <w:pPr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en-US"/>
        </w:rPr>
      </w:pPr>
      <w:r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lastRenderedPageBreak/>
        <w:tab/>
      </w:r>
      <w:r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ab/>
      </w:r>
      <w:r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ab/>
      </w:r>
      <w:r w:rsidR="00B039DD" w:rsidRPr="004D637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en-US"/>
        </w:rPr>
        <w:t>PTDĐ:</w:t>
      </w:r>
      <w:r w:rsidR="00B039DD" w:rsidRPr="004D6376">
        <w:rPr>
          <w:rFonts w:ascii="Times New Roman" w:eastAsia="Times New Roman" w:hAnsi="Times New Roman" w:cs="Times New Roman"/>
          <w:b/>
          <w:i/>
          <w:noProof/>
          <w:color w:val="000000"/>
          <w:sz w:val="24"/>
          <w:szCs w:val="24"/>
          <w:lang w:val="en-US"/>
        </w:rPr>
        <w:drawing>
          <wp:inline distT="0" distB="0" distL="0" distR="0" wp14:anchorId="46A65673" wp14:editId="3D751B6E">
            <wp:extent cx="1459523" cy="202518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611" cy="217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39DD" w:rsidRPr="004D6376">
        <w:rPr>
          <w:rFonts w:ascii="Times New Roman" w:eastAsia="Times New Roman" w:hAnsi="Times New Roman" w:cs="Times New Roman"/>
          <w:b/>
          <w:i/>
          <w:noProof/>
          <w:color w:val="000000"/>
          <w:sz w:val="24"/>
          <w:szCs w:val="24"/>
          <w:lang w:val="en-US"/>
        </w:rPr>
        <w:drawing>
          <wp:inline distT="0" distB="0" distL="0" distR="0" wp14:anchorId="47734D05" wp14:editId="1C34C061">
            <wp:extent cx="5796915" cy="34467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344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41E3C" w14:textId="77777777" w:rsidR="00DC0894" w:rsidRPr="004D6376" w:rsidRDefault="00DC0894" w:rsidP="00DC0894">
      <w:pPr>
        <w:pStyle w:val="PlainText"/>
        <w:rPr>
          <w:rFonts w:ascii="Times New Roman" w:hAnsi="Times New Roman" w:cs="Times New Roman"/>
        </w:rPr>
      </w:pPr>
    </w:p>
    <w:p w14:paraId="3DC09469" w14:textId="77777777" w:rsidR="006C2842" w:rsidRPr="004D6376" w:rsidRDefault="00DC0894" w:rsidP="00DC0894">
      <w:pPr>
        <w:pStyle w:val="PlainText"/>
        <w:ind w:firstLine="567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hAnsi="Times New Roman" w:cs="Times New Roman"/>
          <w:sz w:val="24"/>
          <w:szCs w:val="24"/>
        </w:rPr>
        <w:t>Trong dao động điều hòa của mỗi vật thì b</w:t>
      </w:r>
      <w:r w:rsidR="00DB706D" w:rsidRPr="004D6376">
        <w:rPr>
          <w:rFonts w:ascii="Times New Roman" w:hAnsi="Times New Roman" w:cs="Times New Roman"/>
          <w:sz w:val="24"/>
          <w:szCs w:val="24"/>
          <w:lang w:val="en-US"/>
        </w:rPr>
        <w:t>ố</w:t>
      </w:r>
      <w:r w:rsidRPr="004D6376">
        <w:rPr>
          <w:rFonts w:ascii="Times New Roman" w:hAnsi="Times New Roman" w:cs="Times New Roman"/>
          <w:sz w:val="24"/>
          <w:szCs w:val="24"/>
        </w:rPr>
        <w:t>n đại lượng: biên độ, chu kì, tần số, t</w:t>
      </w:r>
      <w:r w:rsidR="00DB706D" w:rsidRPr="004D6376">
        <w:rPr>
          <w:rFonts w:ascii="Times New Roman" w:hAnsi="Times New Roman" w:cs="Times New Roman"/>
          <w:sz w:val="24"/>
          <w:szCs w:val="24"/>
          <w:lang w:val="en-US"/>
        </w:rPr>
        <w:t>ầ</w:t>
      </w:r>
      <w:r w:rsidRPr="004D6376">
        <w:rPr>
          <w:rFonts w:ascii="Times New Roman" w:hAnsi="Times New Roman" w:cs="Times New Roman"/>
          <w:sz w:val="24"/>
          <w:szCs w:val="24"/>
        </w:rPr>
        <w:t>n số</w:t>
      </w: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D6376">
        <w:rPr>
          <w:rFonts w:ascii="Times New Roman" w:hAnsi="Times New Roman" w:cs="Times New Roman"/>
          <w:sz w:val="24"/>
          <w:szCs w:val="24"/>
        </w:rPr>
        <w:t>góc là những đại lượng không đ</w:t>
      </w:r>
      <w:r w:rsidR="00DB706D" w:rsidRPr="004D6376">
        <w:rPr>
          <w:rFonts w:ascii="Times New Roman" w:hAnsi="Times New Roman" w:cs="Times New Roman"/>
          <w:sz w:val="24"/>
          <w:szCs w:val="24"/>
          <w:lang w:val="en-US"/>
        </w:rPr>
        <w:t>ổ</w:t>
      </w:r>
      <w:r w:rsidRPr="004D6376">
        <w:rPr>
          <w:rFonts w:ascii="Times New Roman" w:hAnsi="Times New Roman" w:cs="Times New Roman"/>
          <w:sz w:val="24"/>
          <w:szCs w:val="24"/>
        </w:rPr>
        <w:t>i, không phụ thuộc vào thời điểm quan sát. Vì vậy chúng</w:t>
      </w:r>
      <w:r w:rsidRPr="004D63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D6376">
        <w:rPr>
          <w:rFonts w:ascii="Times New Roman" w:hAnsi="Times New Roman" w:cs="Times New Roman"/>
          <w:sz w:val="24"/>
          <w:szCs w:val="24"/>
        </w:rPr>
        <w:t>là các đại lượng đặc trưng của dao động điều hòa.</w:t>
      </w:r>
      <w:r w:rsidR="006C2842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14:paraId="67E8C4D4" w14:textId="5B393C06" w:rsidR="00DC0894" w:rsidRPr="004D6376" w:rsidRDefault="006C2842" w:rsidP="00DC0894">
      <w:pPr>
        <w:pStyle w:val="PlainText"/>
        <w:ind w:firstLine="567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. Tổ chức hoạt động:</w:t>
      </w:r>
    </w:p>
    <w:tbl>
      <w:tblPr>
        <w:tblStyle w:val="TableGrid"/>
        <w:tblW w:w="10105" w:type="dxa"/>
        <w:tblInd w:w="0" w:type="dxa"/>
        <w:tblLook w:val="04A0" w:firstRow="1" w:lastRow="0" w:firstColumn="1" w:lastColumn="0" w:noHBand="0" w:noVBand="1"/>
      </w:tblPr>
      <w:tblGrid>
        <w:gridCol w:w="760"/>
        <w:gridCol w:w="9345"/>
      </w:tblGrid>
      <w:tr w:rsidR="006C2842" w:rsidRPr="004D6376" w14:paraId="52E9BAB0" w14:textId="77777777" w:rsidTr="009076AC">
        <w:tc>
          <w:tcPr>
            <w:tcW w:w="988" w:type="dxa"/>
          </w:tcPr>
          <w:p w14:paraId="056B8497" w14:textId="7CA57A2C" w:rsidR="006C2842" w:rsidRPr="004D6376" w:rsidRDefault="006C2842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37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Bước thực hiện</w:t>
            </w:r>
          </w:p>
        </w:tc>
        <w:tc>
          <w:tcPr>
            <w:tcW w:w="9117" w:type="dxa"/>
          </w:tcPr>
          <w:p w14:paraId="08CA45F0" w14:textId="17ABE75F" w:rsidR="006C2842" w:rsidRPr="004D6376" w:rsidRDefault="006C2842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37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Nội dung các bước</w:t>
            </w:r>
          </w:p>
        </w:tc>
      </w:tr>
      <w:tr w:rsidR="006C2842" w:rsidRPr="004D6376" w14:paraId="0998A34A" w14:textId="77777777" w:rsidTr="009076AC">
        <w:tc>
          <w:tcPr>
            <w:tcW w:w="988" w:type="dxa"/>
          </w:tcPr>
          <w:p w14:paraId="6BABDC1C" w14:textId="56792AF6" w:rsidR="006C2842" w:rsidRPr="004D6376" w:rsidRDefault="006C2842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37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Bước 1</w:t>
            </w:r>
          </w:p>
        </w:tc>
        <w:tc>
          <w:tcPr>
            <w:tcW w:w="9117" w:type="dxa"/>
          </w:tcPr>
          <w:p w14:paraId="666E501F" w14:textId="2CA8A58E" w:rsidR="006C2842" w:rsidRPr="004D6376" w:rsidRDefault="006C2842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37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- G</w:t>
            </w:r>
            <w:r w:rsidR="004D637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4D6376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chia lớp thành 5 nhóm và giao nhiệm vụ cho HS:</w:t>
            </w:r>
          </w:p>
          <w:p w14:paraId="611DF74F" w14:textId="29FF4446" w:rsidR="00EC2622" w:rsidRPr="004D6376" w:rsidRDefault="00EC2622" w:rsidP="00EC2622">
            <w:pPr>
              <w:pStyle w:val="PlainTex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637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r w:rsidRPr="004D6376">
              <w:rPr>
                <w:rFonts w:ascii="Times New Roman" w:hAnsi="Times New Roman" w:cs="Times New Roman"/>
                <w:sz w:val="24"/>
                <w:szCs w:val="24"/>
              </w:rPr>
              <w:t>Mỗi nhóm sẽ đọc sách giáo khoa và hoàn thành bảng các đặc trưng của dao</w:t>
            </w:r>
            <w:r w:rsidRPr="004D637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D6376">
              <w:rPr>
                <w:rFonts w:ascii="Times New Roman" w:hAnsi="Times New Roman" w:cs="Times New Roman"/>
                <w:sz w:val="24"/>
                <w:szCs w:val="24"/>
              </w:rPr>
              <w:t>động điều hòa và phiều học tập số 1</w:t>
            </w:r>
            <w:r w:rsidR="004D6376" w:rsidRPr="004D637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14:paraId="2D40CCD8" w14:textId="40EB080C" w:rsidR="004D6376" w:rsidRPr="004D6376" w:rsidRDefault="004D6376" w:rsidP="004D6376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4D6376">
              <w:rPr>
                <w:rFonts w:ascii="Times New Roman" w:hAnsi="Times New Roman" w:cs="Times New Roman"/>
                <w:lang w:val="en-US"/>
              </w:rPr>
              <w:t xml:space="preserve">+ </w:t>
            </w:r>
            <w:r w:rsidRPr="004D6376">
              <w:rPr>
                <w:rFonts w:ascii="Times New Roman" w:hAnsi="Times New Roman" w:cs="Times New Roman"/>
                <w:sz w:val="24"/>
                <w:szCs w:val="24"/>
              </w:rPr>
              <w:t>GV chuẩn bị sẵn các nội dung trong các ô cần điền, yêu cầu các nhóm ghép</w:t>
            </w:r>
            <w:r w:rsidRPr="004D637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D6376">
              <w:rPr>
                <w:rFonts w:ascii="Times New Roman" w:hAnsi="Times New Roman" w:cs="Times New Roman"/>
                <w:sz w:val="24"/>
                <w:szCs w:val="24"/>
              </w:rPr>
              <w:t>lại để tạo được bảng hoàn chỉnh.</w:t>
            </w:r>
          </w:p>
          <w:p w14:paraId="3B2806C6" w14:textId="15F3D840" w:rsidR="006C2842" w:rsidRPr="004D6376" w:rsidRDefault="004D6376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D6376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V yêu cầu hs làm việc theo nhóm và hoàn thành tốt nhiệm vụ học tập được giao.</w:t>
            </w:r>
          </w:p>
        </w:tc>
      </w:tr>
      <w:tr w:rsidR="006C2842" w:rsidRPr="004D6376" w14:paraId="6464B9D6" w14:textId="77777777" w:rsidTr="009076AC">
        <w:tc>
          <w:tcPr>
            <w:tcW w:w="988" w:type="dxa"/>
          </w:tcPr>
          <w:p w14:paraId="3FBCFAB1" w14:textId="6B5DEB09" w:rsidR="006C2842" w:rsidRPr="004D6376" w:rsidRDefault="004D6376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Bước 2</w:t>
            </w:r>
          </w:p>
        </w:tc>
        <w:tc>
          <w:tcPr>
            <w:tcW w:w="9117" w:type="dxa"/>
          </w:tcPr>
          <w:p w14:paraId="4D6F9B4A" w14:textId="77777777" w:rsidR="006C2842" w:rsidRPr="00FE6F2C" w:rsidRDefault="00FE6F2C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E6F2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 HS thực hiện nhiệm vụ theo nhóm.</w:t>
            </w:r>
          </w:p>
          <w:p w14:paraId="4FEA239A" w14:textId="2B48B4F1" w:rsidR="00FE6F2C" w:rsidRPr="00FE6F2C" w:rsidRDefault="00FE6F2C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E6F2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 GV hỗ trở học sinh trong quá trình hoạt động.</w:t>
            </w:r>
          </w:p>
        </w:tc>
      </w:tr>
      <w:tr w:rsidR="006C2842" w:rsidRPr="004D6376" w14:paraId="49508481" w14:textId="77777777" w:rsidTr="009076AC">
        <w:tc>
          <w:tcPr>
            <w:tcW w:w="988" w:type="dxa"/>
          </w:tcPr>
          <w:p w14:paraId="073A405B" w14:textId="3382E69D" w:rsidR="006C2842" w:rsidRPr="00FE6F2C" w:rsidRDefault="00FE6F2C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Bước 3</w:t>
            </w:r>
          </w:p>
        </w:tc>
        <w:tc>
          <w:tcPr>
            <w:tcW w:w="9117" w:type="dxa"/>
          </w:tcPr>
          <w:p w14:paraId="59EB703C" w14:textId="77777777" w:rsidR="006C2842" w:rsidRDefault="00FE6F2C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Báo cáo kết quả và thảo luận: </w:t>
            </w:r>
            <w:r w:rsidR="00F02F2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v quan sát và lựa chọn 2 nhóm: nhóm làm chính xác nhất và nhóm làm sai sót nhiều nhất để trình bày trước lớp</w:t>
            </w:r>
          </w:p>
          <w:p w14:paraId="3086D5FD" w14:textId="77777777" w:rsidR="00F02F2B" w:rsidRDefault="00F02F2B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 Đại diện 1 nhóm trình bày</w:t>
            </w:r>
          </w:p>
          <w:p w14:paraId="65DEE151" w14:textId="5C0E0C2A" w:rsidR="00F02F2B" w:rsidRDefault="00F02F2B" w:rsidP="00F02F2B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HIẾU HỌC TẬP SỐ 1</w:t>
            </w:r>
          </w:p>
          <w:p w14:paraId="21F57DF4" w14:textId="26352FBB" w:rsidR="006C7359" w:rsidRDefault="006C7359" w:rsidP="006C735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âu 1.</w:t>
            </w:r>
          </w:p>
          <w:p w14:paraId="6174DF24" w14:textId="2C1510B3" w:rsidR="006C7359" w:rsidRDefault="006C7359" w:rsidP="006C735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. Biên độ: A=2 cm.</w:t>
            </w:r>
          </w:p>
          <w:p w14:paraId="3F2E6351" w14:textId="7248DB28" w:rsidR="006C7359" w:rsidRDefault="00F57005" w:rsidP="006C735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Pha ban đầu của dao động: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φ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</w:p>
          <w:p w14:paraId="700C89C2" w14:textId="7FDCC96E" w:rsidR="00F57005" w:rsidRDefault="00F57005" w:rsidP="006C7359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color w:val="auto"/>
                <w:szCs w:val="22"/>
              </w:rPr>
              <w:object w:dxaOrig="9732" w:dyaOrig="7212" w14:anchorId="6B640C16">
                <v:shape id="_x0000_i1029" type="#_x0000_t75" style="width:456.75pt;height:338.25pt" o:ole="">
                  <v:imagedata r:id="rId21" o:title=""/>
                </v:shape>
                <o:OLEObject Type="Embed" ProgID="Paint.Picture.1" ShapeID="_x0000_i1029" DrawAspect="Content" ObjectID="_1752559540" r:id="rId22"/>
              </w:object>
            </w:r>
          </w:p>
          <w:p w14:paraId="60C38EF7" w14:textId="62BC1E2F" w:rsidR="00F02F2B" w:rsidRPr="00FE6F2C" w:rsidRDefault="00F02F2B" w:rsidP="00F02F2B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C2842" w:rsidRPr="004D6376" w14:paraId="24142FBE" w14:textId="77777777" w:rsidTr="009076AC">
        <w:tc>
          <w:tcPr>
            <w:tcW w:w="988" w:type="dxa"/>
          </w:tcPr>
          <w:p w14:paraId="3119BCF5" w14:textId="737D5134" w:rsidR="006C2842" w:rsidRPr="00BA2A84" w:rsidRDefault="00BA2A84" w:rsidP="00245CD4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Bước 4</w:t>
            </w:r>
          </w:p>
        </w:tc>
        <w:tc>
          <w:tcPr>
            <w:tcW w:w="9117" w:type="dxa"/>
          </w:tcPr>
          <w:p w14:paraId="5DE5192F" w14:textId="3EC343A3" w:rsidR="00A268FB" w:rsidRPr="003B71C8" w:rsidRDefault="00A268FB" w:rsidP="003B71C8">
            <w:pPr>
              <w:pStyle w:val="PlainTex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-Giáo viên tổng kết đánh giá kết quả thực hiện nhiệm vụ học tập của học sinh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  <w:p w14:paraId="6CFB451C" w14:textId="6CD13AED" w:rsidR="00A268FB" w:rsidRPr="00A268FB" w:rsidRDefault="00A268FB" w:rsidP="003B71C8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- Trình chiếu lại bảng hoàn chính các mảnh ghép để HS hoàn thành vào v</w:t>
            </w:r>
            <w:r w:rsidRPr="00A268FB">
              <w:t>ở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 xml:space="preserve">- GV chú ý: 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r 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 xml:space="preserve">ong 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ao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 xml:space="preserve"> động điều hòa của mỗi vật thì b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ố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n đại lượng: biên độ,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chu kì, t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ầ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n số, t</w:t>
            </w:r>
            <w:r w:rsidR="003B71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ầ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n số góc là những đại lượng không đ</w:t>
            </w:r>
            <w:r w:rsidR="00D703E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ổ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i, không phụ thuộc vào</w:t>
            </w:r>
            <w:r w:rsidR="00D703E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268FB">
              <w:rPr>
                <w:rFonts w:ascii="Times New Roman" w:hAnsi="Times New Roman" w:cs="Times New Roman"/>
                <w:sz w:val="24"/>
                <w:szCs w:val="24"/>
              </w:rPr>
              <w:t>thời điểm quan sát. Vì vậy chúng là các đại lượng đặc trưng của dao động</w:t>
            </w:r>
          </w:p>
          <w:p w14:paraId="4372BEF2" w14:textId="09E629FA" w:rsidR="006C2842" w:rsidRPr="009076AC" w:rsidRDefault="006C2842" w:rsidP="00A268FB">
            <w:pPr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49BD022A" w14:textId="39698FCC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14:paraId="30AA3D57" w14:textId="5EE9CAC4" w:rsidR="00F27E45" w:rsidRPr="00A87514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Hoạt động 2. </w:t>
      </w:r>
      <w:r w:rsidR="00A87514" w:rsidRPr="00A87514">
        <w:rPr>
          <w:rFonts w:ascii="Times New Roman" w:hAnsi="Times New Roman" w:cs="Times New Roman"/>
          <w:b/>
          <w:sz w:val="24"/>
          <w:szCs w:val="24"/>
        </w:rPr>
        <w:t>Tìm hiểu kiến thức về pha ban đầu và độ lệch pha</w:t>
      </w:r>
      <w:r w:rsidR="00756E9D" w:rsidRPr="00A8751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</w:p>
    <w:p w14:paraId="151FA36D" w14:textId="69B5A53C" w:rsidR="00A87514" w:rsidRPr="009E6376" w:rsidRDefault="00F27E45" w:rsidP="009E6376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a</w:t>
      </w:r>
      <w:r w:rsidR="009E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Mục tiêu:</w:t>
      </w:r>
      <w:r w:rsidRPr="004D6376">
        <w:t xml:space="preserve"> </w:t>
      </w:r>
      <w:r w:rsidR="00A87514" w:rsidRPr="00A87514">
        <w:rPr>
          <w:rFonts w:ascii="Times New Roman" w:hAnsi="Times New Roman" w:cs="Times New Roman"/>
          <w:sz w:val="24"/>
          <w:szCs w:val="24"/>
        </w:rPr>
        <w:t>- Học sinh nêu được khái niệm về pha ban đầu, từ pha ban đầu biết được trạng thái chuy</w:t>
      </w:r>
      <w:r w:rsidR="00A87514">
        <w:rPr>
          <w:rFonts w:ascii="Times New Roman" w:hAnsi="Times New Roman" w:cs="Times New Roman"/>
          <w:sz w:val="24"/>
          <w:szCs w:val="24"/>
          <w:lang w:val="en-US"/>
        </w:rPr>
        <w:t xml:space="preserve">ển  </w:t>
      </w:r>
      <w:r w:rsidR="00A87514" w:rsidRPr="00A87514">
        <w:rPr>
          <w:rFonts w:ascii="Times New Roman" w:hAnsi="Times New Roman" w:cs="Times New Roman"/>
          <w:sz w:val="24"/>
          <w:szCs w:val="24"/>
        </w:rPr>
        <w:t>động ban đầu của vật.</w:t>
      </w:r>
    </w:p>
    <w:p w14:paraId="6728A58E" w14:textId="77777777" w:rsidR="00A87514" w:rsidRPr="00A87514" w:rsidRDefault="00A87514" w:rsidP="00A87514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A87514">
        <w:rPr>
          <w:rFonts w:ascii="Times New Roman" w:hAnsi="Times New Roman" w:cs="Times New Roman"/>
          <w:sz w:val="24"/>
          <w:szCs w:val="24"/>
        </w:rPr>
        <w:t>- Học sinh biết cách so sánh độ lệch pha giữa các dao động.</w:t>
      </w:r>
    </w:p>
    <w:p w14:paraId="27410F09" w14:textId="678A4E92" w:rsidR="00F27E45" w:rsidRPr="009E6376" w:rsidRDefault="00F27E45" w:rsidP="009E6376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A8751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</w:t>
      </w:r>
      <w:r w:rsidR="009E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A8751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Nội dung: </w:t>
      </w:r>
      <w:r w:rsidR="00A87514" w:rsidRPr="00A87514">
        <w:rPr>
          <w:rFonts w:ascii="Times New Roman" w:hAnsi="Times New Roman" w:cs="Times New Roman"/>
          <w:sz w:val="24"/>
          <w:szCs w:val="24"/>
        </w:rPr>
        <w:t>Học sinh thực hiện nhiệm vụ theo nhóm hoàn thành yêu cầu dựa trên gợi ý</w:t>
      </w:r>
      <w:r w:rsidR="00A87514" w:rsidRPr="00A8751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87514" w:rsidRPr="00A87514">
        <w:rPr>
          <w:rFonts w:ascii="Times New Roman" w:hAnsi="Times New Roman" w:cs="Times New Roman"/>
          <w:sz w:val="24"/>
          <w:szCs w:val="24"/>
        </w:rPr>
        <w:t>của giáo viên. Học sinh hoàn thành câu trong phiếu học tập số 2.</w:t>
      </w:r>
    </w:p>
    <w:p w14:paraId="029F6359" w14:textId="13F8901A" w:rsidR="00ED09F3" w:rsidRPr="00DC6711" w:rsidRDefault="00AE0C85" w:rsidP="00DC6711">
      <w:pPr>
        <w:pStyle w:val="PlainText"/>
        <w:rPr>
          <w:rFonts w:ascii="Times New Roman" w:eastAsia="Yu Gothic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7536FA2E" wp14:editId="2571FDEA">
            <wp:extent cx="5796915" cy="2432685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09F3" w:rsidRPr="00ED09F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="00382D58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6220CB16" wp14:editId="175F5910">
            <wp:extent cx="5796915" cy="122491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09F3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</w:t>
      </w:r>
      <w:r w:rsidR="00ED09F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="00ED09F3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Sản phẩm học tập: </w:t>
      </w:r>
      <w:r w:rsidR="00DC6711" w:rsidRPr="00DC6711">
        <w:rPr>
          <w:rFonts w:ascii="Times New Roman" w:eastAsia="Yu Gothic" w:hAnsi="Times New Roman" w:cs="Times New Roman"/>
          <w:sz w:val="24"/>
          <w:szCs w:val="24"/>
        </w:rPr>
        <w:t>HS hoàn thành phiều bài tập và làm được các bài tập liên quan.</w:t>
      </w:r>
    </w:p>
    <w:p w14:paraId="5E802D14" w14:textId="581DDD96" w:rsidR="00F27E45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</w:t>
      </w:r>
      <w:r w:rsidR="009E637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)</w:t>
      </w: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Tổ chức hoạt động:</w:t>
      </w:r>
    </w:p>
    <w:p w14:paraId="0CCAA56D" w14:textId="0A896C4B" w:rsidR="00D027F0" w:rsidRPr="004D6376" w:rsidRDefault="00D027F0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278FEE43" wp14:editId="2A4740B0">
            <wp:extent cx="5791200" cy="55435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554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965E9" w14:textId="4FFBB3CD" w:rsidR="00142FF7" w:rsidRDefault="00E43AA0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51AB5CDE" wp14:editId="3EC6140B">
            <wp:extent cx="5796915" cy="732091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732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5B1B5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sz w:val="24"/>
          <w:szCs w:val="24"/>
        </w:rPr>
        <w:t>C. HOẠT ĐỘNG LUYỆN TẬP</w:t>
      </w:r>
    </w:p>
    <w:p w14:paraId="403F5162" w14:textId="5B817FFB" w:rsidR="00F27E45" w:rsidRPr="000C3DCF" w:rsidRDefault="00F27E45" w:rsidP="000C3DCF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0C3DC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Mục tiêu: </w:t>
      </w:r>
      <w:r w:rsidR="000C3DCF" w:rsidRPr="000C3DCF">
        <w:rPr>
          <w:rFonts w:ascii="Times New Roman" w:hAnsi="Times New Roman" w:cs="Times New Roman"/>
          <w:sz w:val="24"/>
          <w:szCs w:val="24"/>
        </w:rPr>
        <w:t>Học sinh luyện tập kiến thức vừa học đề thành thạo và ghi nhớ tốt kiến thức</w:t>
      </w:r>
      <w:r w:rsidRPr="000C3DC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5EF810F" w14:textId="77777777" w:rsidR="000C3DCF" w:rsidRPr="000C3DCF" w:rsidRDefault="00F27E45" w:rsidP="000C3DCF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0C3DC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b. Nội dung: </w:t>
      </w:r>
      <w:r w:rsidR="000C3DCF" w:rsidRPr="000C3DCF">
        <w:rPr>
          <w:rFonts w:ascii="Times New Roman" w:hAnsi="Times New Roman" w:cs="Times New Roman"/>
          <w:sz w:val="24"/>
          <w:szCs w:val="24"/>
        </w:rPr>
        <w:t>Học sinh tìm hiểu các bài tập luyện tập để xác định các đại lượng cơ bản của</w:t>
      </w:r>
      <w:r w:rsidR="000C3DCF" w:rsidRPr="000C3D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C3DCF" w:rsidRPr="000C3DCF">
        <w:rPr>
          <w:rFonts w:ascii="Times New Roman" w:hAnsi="Times New Roman" w:cs="Times New Roman"/>
          <w:sz w:val="24"/>
          <w:szCs w:val="24"/>
        </w:rPr>
        <w:t>dao động điều hòa và độ lệch pha của các dao động.</w:t>
      </w:r>
      <w:r w:rsidRPr="000C3DC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Sản phẩm học tập: </w:t>
      </w:r>
      <w:r w:rsidR="000C3DCF" w:rsidRPr="000C3DCF">
        <w:rPr>
          <w:rFonts w:ascii="Times New Roman" w:hAnsi="Times New Roman" w:cs="Times New Roman"/>
          <w:sz w:val="24"/>
          <w:szCs w:val="24"/>
        </w:rPr>
        <w:t>Kiến thức được hệ thống và phương pháp giải một số dạng toán được hình</w:t>
      </w:r>
      <w:r w:rsidR="000C3DCF" w:rsidRPr="000C3D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C3DCF" w:rsidRPr="000C3DCF">
        <w:rPr>
          <w:rFonts w:ascii="Times New Roman" w:hAnsi="Times New Roman" w:cs="Times New Roman"/>
          <w:sz w:val="24"/>
          <w:szCs w:val="24"/>
        </w:rPr>
        <w:t>thành.</w:t>
      </w:r>
    </w:p>
    <w:p w14:paraId="30C579C5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. Tổ chức thực hiện:</w:t>
      </w:r>
    </w:p>
    <w:p w14:paraId="2B9D68AE" w14:textId="230024F0" w:rsidR="00331E89" w:rsidRPr="004D6376" w:rsidRDefault="006E16B2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625D207E" wp14:editId="2FBEBF0A">
            <wp:extent cx="5791200" cy="7039610"/>
            <wp:effectExtent l="0" t="0" r="0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703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416C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57BE360C" wp14:editId="0AACD1FA">
            <wp:extent cx="5791200" cy="67875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678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E45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. HOẠT ĐỘNG VẬN DỤNG</w:t>
      </w:r>
    </w:p>
    <w:p w14:paraId="361DA154" w14:textId="77777777" w:rsidR="0022622F" w:rsidRDefault="00F27E45" w:rsidP="0022622F">
      <w:pPr>
        <w:pStyle w:val="PlainText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Mục tiêu: </w:t>
      </w:r>
    </w:p>
    <w:p w14:paraId="4A6708C5" w14:textId="6DC83EC9" w:rsidR="0022622F" w:rsidRPr="0022622F" w:rsidRDefault="0022622F" w:rsidP="0022622F">
      <w:pPr>
        <w:pStyle w:val="PlainText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622F">
        <w:rPr>
          <w:rFonts w:ascii="Times New Roman" w:hAnsi="Times New Roman" w:cs="Times New Roman"/>
          <w:sz w:val="24"/>
          <w:szCs w:val="24"/>
        </w:rPr>
        <w:t>- Giúp học sinh tự vận dụng, tìm tòi mở rộng các kiến thức trong bài học và tương tác với</w:t>
      </w:r>
      <w:r w:rsidRPr="0022622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2622F">
        <w:rPr>
          <w:rFonts w:ascii="Times New Roman" w:hAnsi="Times New Roman" w:cs="Times New Roman"/>
          <w:sz w:val="24"/>
          <w:szCs w:val="24"/>
        </w:rPr>
        <w:t>cộng đồng. Tùy theo năng lực mà các em sẽ thực hiện ở các mức độ khác nhau.</w:t>
      </w:r>
      <w:r w:rsidR="00F27E45"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b. Nội dung: </w:t>
      </w:r>
    </w:p>
    <w:p w14:paraId="14CA5837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- 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V </w:t>
      </w:r>
      <w:r w:rsidR="00487B07"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yêu cầu HS làm bài tập vận dụng trong SGK.</w:t>
      </w:r>
    </w:p>
    <w:p w14:paraId="31A6E603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GV yêu cầu HS </w:t>
      </w:r>
      <w:r w:rsidR="00487B07"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hoàn thành bài tập vào vở ghi.</w:t>
      </w:r>
    </w:p>
    <w:p w14:paraId="6AD2C51F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GV giao phần câu hỏi </w:t>
      </w:r>
      <w:r w:rsidR="00487B07"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bài tập 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còn lại làm nhiệm vụ về nhà cho HS</w:t>
      </w:r>
    </w:p>
    <w:p w14:paraId="32E133C5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Sản phẩm học tập: </w:t>
      </w:r>
      <w:r w:rsidRPr="004D6376">
        <w:rPr>
          <w:rFonts w:ascii="Times New Roman" w:eastAsia="Times New Roman" w:hAnsi="Times New Roman" w:cs="Times New Roman"/>
          <w:color w:val="000000"/>
          <w:sz w:val="24"/>
          <w:szCs w:val="24"/>
        </w:rPr>
        <w:t>HS nắm vững và vận dụng kiến thức về làm bài tập.</w:t>
      </w:r>
    </w:p>
    <w:p w14:paraId="048BC9A3" w14:textId="77777777" w:rsidR="00F27E45" w:rsidRPr="004D6376" w:rsidRDefault="00F27E45" w:rsidP="00245CD4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. Tổ chức thực hiện:</w:t>
      </w:r>
    </w:p>
    <w:p w14:paraId="7962D091" w14:textId="115C5271" w:rsidR="001A21EE" w:rsidRPr="004D6376" w:rsidRDefault="00367E63" w:rsidP="001A21EE">
      <w:pPr>
        <w:spacing w:after="0" w:line="240" w:lineRule="atLeast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3109566E" wp14:editId="091F5068">
            <wp:extent cx="5796915" cy="34702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347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84B2D" w14:textId="77777777" w:rsidR="001A21EE" w:rsidRPr="004D6376" w:rsidRDefault="001A21EE" w:rsidP="001A21EE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IV. ĐIỀU CHỈNH, THAY ĐỔI, BỔ SUNG (NẾU CÓ)</w:t>
      </w:r>
    </w:p>
    <w:p w14:paraId="1098EAF9" w14:textId="77777777" w:rsidR="001A21EE" w:rsidRPr="004D6376" w:rsidRDefault="001A21EE" w:rsidP="001A21EE">
      <w:pPr>
        <w:tabs>
          <w:tab w:val="left" w:leader="dot" w:pos="10260"/>
        </w:tabs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557AFBF7" w14:textId="77777777" w:rsidR="001A21EE" w:rsidRPr="004D6376" w:rsidRDefault="001A21EE" w:rsidP="001A21EE">
      <w:pPr>
        <w:tabs>
          <w:tab w:val="left" w:leader="dot" w:pos="10260"/>
        </w:tabs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6A2124B2" w14:textId="77777777" w:rsidR="001A21EE" w:rsidRPr="004D6376" w:rsidRDefault="001A21EE" w:rsidP="001A21EE">
      <w:pPr>
        <w:tabs>
          <w:tab w:val="left" w:leader="dot" w:pos="10260"/>
        </w:tabs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1489A512" w14:textId="77777777" w:rsidR="001A21EE" w:rsidRPr="004D6376" w:rsidRDefault="001A21EE" w:rsidP="001A21EE">
      <w:pPr>
        <w:tabs>
          <w:tab w:val="left" w:leader="dot" w:pos="10260"/>
        </w:tabs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7F8E664C" w14:textId="77777777" w:rsidR="001A21EE" w:rsidRPr="004D6376" w:rsidRDefault="001A21EE" w:rsidP="001A21EE">
      <w:pPr>
        <w:tabs>
          <w:tab w:val="left" w:leader="dot" w:pos="10260"/>
        </w:tabs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14F76BBF" w14:textId="77777777" w:rsidR="001A21EE" w:rsidRPr="004D6376" w:rsidRDefault="001A21EE" w:rsidP="001A21EE">
      <w:pPr>
        <w:tabs>
          <w:tab w:val="left" w:leader="dot" w:pos="10260"/>
        </w:tabs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D637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72ED34DB" w14:textId="77777777" w:rsidR="001A21EE" w:rsidRPr="004D6376" w:rsidRDefault="001A21EE" w:rsidP="001A21EE">
      <w:pPr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D637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. KÝ DUYỆT</w:t>
      </w:r>
    </w:p>
    <w:p w14:paraId="1111B7CA" w14:textId="3D00D05E" w:rsidR="001A21EE" w:rsidRPr="004D6376" w:rsidRDefault="006013F6" w:rsidP="001A21EE">
      <w:pPr>
        <w:jc w:val="right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nl-NL"/>
        </w:rPr>
        <w:t>Huế</w:t>
      </w:r>
      <w:r w:rsidR="001A21EE" w:rsidRPr="004D6376">
        <w:rPr>
          <w:rFonts w:ascii="Times New Roman" w:hAnsi="Times New Roman" w:cs="Times New Roman"/>
          <w:i/>
          <w:iCs/>
          <w:sz w:val="24"/>
          <w:szCs w:val="24"/>
          <w:lang w:val="nl-NL"/>
        </w:rPr>
        <w:t>, ngày...... tháng....... năm 20...</w:t>
      </w:r>
      <w:r w:rsidR="001A21EE" w:rsidRPr="004D6376">
        <w:rPr>
          <w:rFonts w:ascii="Times New Roman" w:hAnsi="Times New Roman" w:cs="Times New Roman"/>
          <w:b/>
          <w:i/>
          <w:iCs/>
          <w:sz w:val="24"/>
          <w:szCs w:val="24"/>
          <w:lang w:val="nl-NL"/>
        </w:rPr>
        <w:t xml:space="preserve">         </w:t>
      </w:r>
    </w:p>
    <w:p w14:paraId="6FC4682B" w14:textId="77777777" w:rsidR="001A21EE" w:rsidRPr="004D6376" w:rsidRDefault="001A21EE" w:rsidP="001A21EE">
      <w:pPr>
        <w:jc w:val="right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4"/>
        <w:gridCol w:w="3093"/>
        <w:gridCol w:w="3006"/>
      </w:tblGrid>
      <w:tr w:rsidR="001A21EE" w:rsidRPr="004D6376" w14:paraId="67EB7AA9" w14:textId="77777777" w:rsidTr="001A21EE">
        <w:tc>
          <w:tcPr>
            <w:tcW w:w="3511" w:type="dxa"/>
            <w:hideMark/>
          </w:tcPr>
          <w:p w14:paraId="5CDD24C4" w14:textId="77777777" w:rsidR="001A21EE" w:rsidRPr="004D6376" w:rsidRDefault="001A21EE">
            <w:pPr>
              <w:ind w:hanging="80"/>
              <w:jc w:val="center"/>
              <w:rPr>
                <w:rFonts w:ascii="Times New Roman" w:hAnsi="Times New Roman" w:cs="Times New Roman"/>
                <w:b/>
                <w:color w:val="003300"/>
                <w:sz w:val="24"/>
                <w:szCs w:val="24"/>
                <w:lang w:val="nl-NL"/>
              </w:rPr>
            </w:pPr>
            <w:r w:rsidRPr="004D637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DUYỆT CỦA </w:t>
            </w:r>
            <w:r w:rsidRPr="004D637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BGH </w:t>
            </w:r>
          </w:p>
        </w:tc>
        <w:tc>
          <w:tcPr>
            <w:tcW w:w="3512" w:type="dxa"/>
          </w:tcPr>
          <w:p w14:paraId="2AD869D1" w14:textId="77777777" w:rsidR="001A21EE" w:rsidRPr="004D6376" w:rsidRDefault="001A21EE">
            <w:pPr>
              <w:ind w:hanging="8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4D637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DUYỆT CỦA TỔ TRƯỞNG</w:t>
            </w:r>
          </w:p>
          <w:p w14:paraId="4B603F02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14:paraId="465DFF86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14:paraId="1F20A2AE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14:paraId="420DAF5F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14:paraId="220DB843" w14:textId="1DD3766B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3505" w:type="dxa"/>
          </w:tcPr>
          <w:p w14:paraId="0362B9A3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4D637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GIÁO VIÊN</w:t>
            </w:r>
          </w:p>
          <w:p w14:paraId="7D7846C7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</w:p>
          <w:p w14:paraId="0A4032B6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</w:p>
          <w:p w14:paraId="5BE631AE" w14:textId="77777777" w:rsidR="001A21EE" w:rsidRPr="004D6376" w:rsidRDefault="001A21EE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</w:p>
          <w:p w14:paraId="290CB794" w14:textId="77777777" w:rsidR="001A21EE" w:rsidRPr="004D6376" w:rsidRDefault="001A21E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</w:p>
        </w:tc>
      </w:tr>
    </w:tbl>
    <w:p w14:paraId="4FCD93B0" w14:textId="77777777" w:rsidR="001A21EE" w:rsidRPr="004D6376" w:rsidRDefault="001A21EE" w:rsidP="001A21EE">
      <w:pPr>
        <w:spacing w:after="0" w:line="240" w:lineRule="atLeast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1AAA844" w14:textId="77777777" w:rsidR="004E42D5" w:rsidRDefault="004E42D5" w:rsidP="004E42D5">
      <w:pPr>
        <w:spacing w:after="0" w:line="312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Tài liệu được chia sẻ bởi website VnTeach.Com</w:t>
      </w:r>
    </w:p>
    <w:p w14:paraId="6F3DC3E6" w14:textId="77777777" w:rsidR="00EB5AB5" w:rsidRPr="004D6376" w:rsidRDefault="00EB5AB5" w:rsidP="001A21E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sectPr w:rsidR="00EB5AB5" w:rsidRPr="004D6376" w:rsidSect="00FF560A">
      <w:pgSz w:w="11907" w:h="16840" w:code="9"/>
      <w:pgMar w:top="851" w:right="851" w:bottom="851" w:left="1134" w:header="357" w:footer="720" w:gutter="0"/>
      <w:cols w:space="720" w:equalWidth="0">
        <w:col w:w="9133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6C3CD0"/>
    <w:multiLevelType w:val="multilevel"/>
    <w:tmpl w:val="7E0E4986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1" w15:restartNumberingAfterBreak="0">
    <w:nsid w:val="12D47047"/>
    <w:multiLevelType w:val="hybridMultilevel"/>
    <w:tmpl w:val="F7B8178C"/>
    <w:lvl w:ilvl="0" w:tplc="9A58AFE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293EFF"/>
    <w:multiLevelType w:val="multilevel"/>
    <w:tmpl w:val="FC80699E"/>
    <w:lvl w:ilvl="0">
      <w:start w:val="1"/>
      <w:numFmt w:val="bullet"/>
      <w:lvlText w:val="●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1D754D67"/>
    <w:multiLevelType w:val="multilevel"/>
    <w:tmpl w:val="71F8AB5E"/>
    <w:lvl w:ilvl="0">
      <w:start w:val="1"/>
      <w:numFmt w:val="upperLetter"/>
      <w:lvlText w:val="%1."/>
      <w:lvlJc w:val="left"/>
      <w:pPr>
        <w:ind w:left="3338" w:hanging="360"/>
      </w:pPr>
    </w:lvl>
    <w:lvl w:ilvl="1">
      <w:start w:val="1"/>
      <w:numFmt w:val="lowerLetter"/>
      <w:lvlText w:val="%2."/>
      <w:lvlJc w:val="left"/>
      <w:pPr>
        <w:ind w:left="4058" w:hanging="360"/>
      </w:pPr>
    </w:lvl>
    <w:lvl w:ilvl="2">
      <w:start w:val="1"/>
      <w:numFmt w:val="lowerRoman"/>
      <w:lvlText w:val="%3."/>
      <w:lvlJc w:val="right"/>
      <w:pPr>
        <w:ind w:left="4778" w:hanging="180"/>
      </w:pPr>
    </w:lvl>
    <w:lvl w:ilvl="3">
      <w:start w:val="1"/>
      <w:numFmt w:val="decimal"/>
      <w:lvlText w:val="%4."/>
      <w:lvlJc w:val="left"/>
      <w:pPr>
        <w:ind w:left="5498" w:hanging="360"/>
      </w:pPr>
    </w:lvl>
    <w:lvl w:ilvl="4">
      <w:start w:val="1"/>
      <w:numFmt w:val="lowerLetter"/>
      <w:lvlText w:val="%5."/>
      <w:lvlJc w:val="left"/>
      <w:pPr>
        <w:ind w:left="6218" w:hanging="360"/>
      </w:pPr>
    </w:lvl>
    <w:lvl w:ilvl="5">
      <w:start w:val="1"/>
      <w:numFmt w:val="lowerRoman"/>
      <w:lvlText w:val="%6."/>
      <w:lvlJc w:val="right"/>
      <w:pPr>
        <w:ind w:left="6938" w:hanging="180"/>
      </w:pPr>
    </w:lvl>
    <w:lvl w:ilvl="6">
      <w:start w:val="1"/>
      <w:numFmt w:val="decimal"/>
      <w:lvlText w:val="%7."/>
      <w:lvlJc w:val="left"/>
      <w:pPr>
        <w:ind w:left="7658" w:hanging="360"/>
      </w:pPr>
    </w:lvl>
    <w:lvl w:ilvl="7">
      <w:start w:val="1"/>
      <w:numFmt w:val="lowerLetter"/>
      <w:lvlText w:val="%8."/>
      <w:lvlJc w:val="left"/>
      <w:pPr>
        <w:ind w:left="8378" w:hanging="360"/>
      </w:pPr>
    </w:lvl>
    <w:lvl w:ilvl="8">
      <w:start w:val="1"/>
      <w:numFmt w:val="lowerRoman"/>
      <w:lvlText w:val="%9."/>
      <w:lvlJc w:val="right"/>
      <w:pPr>
        <w:ind w:left="9098" w:hanging="180"/>
      </w:pPr>
    </w:lvl>
  </w:abstractNum>
  <w:abstractNum w:abstractNumId="4" w15:restartNumberingAfterBreak="0">
    <w:nsid w:val="20A04ED6"/>
    <w:multiLevelType w:val="multilevel"/>
    <w:tmpl w:val="6B7C1432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22FB1E2A"/>
    <w:multiLevelType w:val="multilevel"/>
    <w:tmpl w:val="BC4C3BAA"/>
    <w:lvl w:ilvl="0">
      <w:start w:val="1"/>
      <w:numFmt w:val="bullet"/>
      <w:lvlText w:val="●"/>
      <w:lvlJc w:val="left"/>
      <w:pPr>
        <w:ind w:left="7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28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28AA2D30"/>
    <w:multiLevelType w:val="multilevel"/>
    <w:tmpl w:val="771CCB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2CCE1C67"/>
    <w:multiLevelType w:val="multilevel"/>
    <w:tmpl w:val="A8A08B2C"/>
    <w:lvl w:ilvl="0">
      <w:start w:val="1"/>
      <w:numFmt w:val="bullet"/>
      <w:lvlText w:val="🡺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2E6B7648"/>
    <w:multiLevelType w:val="multilevel"/>
    <w:tmpl w:val="D2606D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2FE81D37"/>
    <w:multiLevelType w:val="multilevel"/>
    <w:tmpl w:val="0108E3E6"/>
    <w:lvl w:ilvl="0">
      <w:start w:val="1"/>
      <w:numFmt w:val="low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08D3E88"/>
    <w:multiLevelType w:val="multilevel"/>
    <w:tmpl w:val="39ACFE3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33A452D2"/>
    <w:multiLevelType w:val="multilevel"/>
    <w:tmpl w:val="EFDA2B7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2" w15:restartNumberingAfterBreak="0">
    <w:nsid w:val="357C0976"/>
    <w:multiLevelType w:val="multilevel"/>
    <w:tmpl w:val="64A4730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3" w15:restartNumberingAfterBreak="0">
    <w:nsid w:val="39FF3275"/>
    <w:multiLevelType w:val="multilevel"/>
    <w:tmpl w:val="FC22294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4" w15:restartNumberingAfterBreak="0">
    <w:nsid w:val="3CD46286"/>
    <w:multiLevelType w:val="multilevel"/>
    <w:tmpl w:val="0814618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5" w15:restartNumberingAfterBreak="0">
    <w:nsid w:val="3ED0673C"/>
    <w:multiLevelType w:val="hybridMultilevel"/>
    <w:tmpl w:val="6F3270DC"/>
    <w:lvl w:ilvl="0" w:tplc="0E16BCD4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C0F4F934">
      <w:numFmt w:val="bullet"/>
      <w:lvlText w:val="•"/>
      <w:lvlJc w:val="left"/>
      <w:pPr>
        <w:ind w:left="1244" w:hanging="212"/>
      </w:pPr>
      <w:rPr>
        <w:rFonts w:hint="default"/>
        <w:lang w:val="vi" w:eastAsia="en-US" w:bidi="ar-SA"/>
      </w:rPr>
    </w:lvl>
    <w:lvl w:ilvl="2" w:tplc="C3EE1B76">
      <w:numFmt w:val="bullet"/>
      <w:lvlText w:val="•"/>
      <w:lvlJc w:val="left"/>
      <w:pPr>
        <w:ind w:left="2389" w:hanging="212"/>
      </w:pPr>
      <w:rPr>
        <w:rFonts w:hint="default"/>
        <w:lang w:val="vi" w:eastAsia="en-US" w:bidi="ar-SA"/>
      </w:rPr>
    </w:lvl>
    <w:lvl w:ilvl="3" w:tplc="D766E7EA">
      <w:numFmt w:val="bullet"/>
      <w:lvlText w:val="•"/>
      <w:lvlJc w:val="left"/>
      <w:pPr>
        <w:ind w:left="3533" w:hanging="212"/>
      </w:pPr>
      <w:rPr>
        <w:rFonts w:hint="default"/>
        <w:lang w:val="vi" w:eastAsia="en-US" w:bidi="ar-SA"/>
      </w:rPr>
    </w:lvl>
    <w:lvl w:ilvl="4" w:tplc="ACD62558">
      <w:numFmt w:val="bullet"/>
      <w:lvlText w:val="•"/>
      <w:lvlJc w:val="left"/>
      <w:pPr>
        <w:ind w:left="4678" w:hanging="212"/>
      </w:pPr>
      <w:rPr>
        <w:rFonts w:hint="default"/>
        <w:lang w:val="vi" w:eastAsia="en-US" w:bidi="ar-SA"/>
      </w:rPr>
    </w:lvl>
    <w:lvl w:ilvl="5" w:tplc="FE245908">
      <w:numFmt w:val="bullet"/>
      <w:lvlText w:val="•"/>
      <w:lvlJc w:val="left"/>
      <w:pPr>
        <w:ind w:left="5823" w:hanging="212"/>
      </w:pPr>
      <w:rPr>
        <w:rFonts w:hint="default"/>
        <w:lang w:val="vi" w:eastAsia="en-US" w:bidi="ar-SA"/>
      </w:rPr>
    </w:lvl>
    <w:lvl w:ilvl="6" w:tplc="119009C8">
      <w:numFmt w:val="bullet"/>
      <w:lvlText w:val="•"/>
      <w:lvlJc w:val="left"/>
      <w:pPr>
        <w:ind w:left="6967" w:hanging="212"/>
      </w:pPr>
      <w:rPr>
        <w:rFonts w:hint="default"/>
        <w:lang w:val="vi" w:eastAsia="en-US" w:bidi="ar-SA"/>
      </w:rPr>
    </w:lvl>
    <w:lvl w:ilvl="7" w:tplc="818C3CF6">
      <w:numFmt w:val="bullet"/>
      <w:lvlText w:val="•"/>
      <w:lvlJc w:val="left"/>
      <w:pPr>
        <w:ind w:left="8112" w:hanging="212"/>
      </w:pPr>
      <w:rPr>
        <w:rFonts w:hint="default"/>
        <w:lang w:val="vi" w:eastAsia="en-US" w:bidi="ar-SA"/>
      </w:rPr>
    </w:lvl>
    <w:lvl w:ilvl="8" w:tplc="FFFAA994">
      <w:numFmt w:val="bullet"/>
      <w:lvlText w:val="•"/>
      <w:lvlJc w:val="left"/>
      <w:pPr>
        <w:ind w:left="9256" w:hanging="212"/>
      </w:pPr>
      <w:rPr>
        <w:rFonts w:hint="default"/>
        <w:lang w:val="vi" w:eastAsia="en-US" w:bidi="ar-SA"/>
      </w:rPr>
    </w:lvl>
  </w:abstractNum>
  <w:abstractNum w:abstractNumId="16" w15:restartNumberingAfterBreak="0">
    <w:nsid w:val="409D1AA7"/>
    <w:multiLevelType w:val="multilevel"/>
    <w:tmpl w:val="51E655B0"/>
    <w:lvl w:ilvl="0">
      <w:start w:val="1"/>
      <w:numFmt w:val="lowerLetter"/>
      <w:lvlText w:val="%1)"/>
      <w:lvlJc w:val="left"/>
      <w:pPr>
        <w:ind w:left="408" w:hanging="360"/>
      </w:p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17" w15:restartNumberingAfterBreak="0">
    <w:nsid w:val="42D4063F"/>
    <w:multiLevelType w:val="multilevel"/>
    <w:tmpl w:val="8C40F0E0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8E4F32"/>
    <w:multiLevelType w:val="multilevel"/>
    <w:tmpl w:val="0E8EBB86"/>
    <w:lvl w:ilvl="0">
      <w:start w:val="1"/>
      <w:numFmt w:val="decimal"/>
      <w:lvlText w:val="%1."/>
      <w:lvlJc w:val="left"/>
      <w:pPr>
        <w:ind w:left="427" w:hanging="360"/>
      </w:pPr>
    </w:lvl>
    <w:lvl w:ilvl="1">
      <w:start w:val="1"/>
      <w:numFmt w:val="lowerLetter"/>
      <w:lvlText w:val="%2."/>
      <w:lvlJc w:val="left"/>
      <w:pPr>
        <w:ind w:left="1147" w:hanging="360"/>
      </w:pPr>
    </w:lvl>
    <w:lvl w:ilvl="2">
      <w:start w:val="1"/>
      <w:numFmt w:val="lowerRoman"/>
      <w:lvlText w:val="%3."/>
      <w:lvlJc w:val="right"/>
      <w:pPr>
        <w:ind w:left="1867" w:hanging="180"/>
      </w:pPr>
    </w:lvl>
    <w:lvl w:ilvl="3">
      <w:start w:val="1"/>
      <w:numFmt w:val="decimal"/>
      <w:lvlText w:val="%4."/>
      <w:lvlJc w:val="left"/>
      <w:pPr>
        <w:ind w:left="2587" w:hanging="360"/>
      </w:pPr>
    </w:lvl>
    <w:lvl w:ilvl="4">
      <w:start w:val="1"/>
      <w:numFmt w:val="lowerLetter"/>
      <w:lvlText w:val="%5."/>
      <w:lvlJc w:val="left"/>
      <w:pPr>
        <w:ind w:left="3307" w:hanging="360"/>
      </w:pPr>
    </w:lvl>
    <w:lvl w:ilvl="5">
      <w:start w:val="1"/>
      <w:numFmt w:val="lowerRoman"/>
      <w:lvlText w:val="%6."/>
      <w:lvlJc w:val="right"/>
      <w:pPr>
        <w:ind w:left="4027" w:hanging="180"/>
      </w:pPr>
    </w:lvl>
    <w:lvl w:ilvl="6">
      <w:start w:val="1"/>
      <w:numFmt w:val="decimal"/>
      <w:lvlText w:val="%7."/>
      <w:lvlJc w:val="left"/>
      <w:pPr>
        <w:ind w:left="4747" w:hanging="360"/>
      </w:pPr>
    </w:lvl>
    <w:lvl w:ilvl="7">
      <w:start w:val="1"/>
      <w:numFmt w:val="lowerLetter"/>
      <w:lvlText w:val="%8."/>
      <w:lvlJc w:val="left"/>
      <w:pPr>
        <w:ind w:left="5467" w:hanging="360"/>
      </w:pPr>
    </w:lvl>
    <w:lvl w:ilvl="8">
      <w:start w:val="1"/>
      <w:numFmt w:val="lowerRoman"/>
      <w:lvlText w:val="%9."/>
      <w:lvlJc w:val="right"/>
      <w:pPr>
        <w:ind w:left="6187" w:hanging="180"/>
      </w:pPr>
    </w:lvl>
  </w:abstractNum>
  <w:abstractNum w:abstractNumId="19" w15:restartNumberingAfterBreak="0">
    <w:nsid w:val="47287D3B"/>
    <w:multiLevelType w:val="multilevel"/>
    <w:tmpl w:val="38B6EA5E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49EA64A1"/>
    <w:multiLevelType w:val="multilevel"/>
    <w:tmpl w:val="9BBAAEF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4CBE5E2A"/>
    <w:multiLevelType w:val="multilevel"/>
    <w:tmpl w:val="6936C1D0"/>
    <w:lvl w:ilvl="0">
      <w:start w:val="1"/>
      <w:numFmt w:val="decimal"/>
      <w:lvlText w:val="%1."/>
      <w:lvlJc w:val="left"/>
      <w:pPr>
        <w:ind w:left="408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22" w15:restartNumberingAfterBreak="0">
    <w:nsid w:val="54977099"/>
    <w:multiLevelType w:val="multilevel"/>
    <w:tmpl w:val="F7B6AEA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577A378D"/>
    <w:multiLevelType w:val="multilevel"/>
    <w:tmpl w:val="985EFB5A"/>
    <w:lvl w:ilvl="0">
      <w:start w:val="3"/>
      <w:numFmt w:val="bullet"/>
      <w:lvlText w:val="⇨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580E565C"/>
    <w:multiLevelType w:val="multilevel"/>
    <w:tmpl w:val="B15830F4"/>
    <w:lvl w:ilvl="0">
      <w:start w:val="1"/>
      <w:numFmt w:val="upp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58D70385"/>
    <w:multiLevelType w:val="multilevel"/>
    <w:tmpl w:val="6FD477B2"/>
    <w:lvl w:ilvl="0">
      <w:start w:val="1"/>
      <w:numFmt w:val="bullet"/>
      <w:lvlText w:val="●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abstractNum w:abstractNumId="26" w15:restartNumberingAfterBreak="0">
    <w:nsid w:val="5BF63526"/>
    <w:multiLevelType w:val="multilevel"/>
    <w:tmpl w:val="47644C4C"/>
    <w:lvl w:ilvl="0">
      <w:start w:val="1"/>
      <w:numFmt w:val="bullet"/>
      <w:lvlText w:val="●"/>
      <w:lvlJc w:val="left"/>
      <w:pPr>
        <w:ind w:left="84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6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8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0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2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4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6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8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06" w:hanging="360"/>
      </w:pPr>
      <w:rPr>
        <w:rFonts w:ascii="Noto Sans Symbols" w:eastAsia="Noto Sans Symbols" w:hAnsi="Noto Sans Symbols" w:cs="Noto Sans Symbols"/>
      </w:rPr>
    </w:lvl>
  </w:abstractNum>
  <w:abstractNum w:abstractNumId="27" w15:restartNumberingAfterBreak="0">
    <w:nsid w:val="63C83D2A"/>
    <w:multiLevelType w:val="multilevel"/>
    <w:tmpl w:val="605E4E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E15C2"/>
    <w:multiLevelType w:val="multilevel"/>
    <w:tmpl w:val="E5EC1BE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9" w15:restartNumberingAfterBreak="0">
    <w:nsid w:val="651116C8"/>
    <w:multiLevelType w:val="multilevel"/>
    <w:tmpl w:val="5F187C7E"/>
    <w:lvl w:ilvl="0">
      <w:start w:val="1"/>
      <w:numFmt w:val="upp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30" w15:restartNumberingAfterBreak="0">
    <w:nsid w:val="67021488"/>
    <w:multiLevelType w:val="multilevel"/>
    <w:tmpl w:val="A4D63BC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924973"/>
    <w:multiLevelType w:val="multilevel"/>
    <w:tmpl w:val="E97263BA"/>
    <w:lvl w:ilvl="0">
      <w:start w:val="1"/>
      <w:numFmt w:val="lowerLetter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C3709C"/>
    <w:multiLevelType w:val="multilevel"/>
    <w:tmpl w:val="CAA24E16"/>
    <w:lvl w:ilvl="0">
      <w:start w:val="1"/>
      <w:numFmt w:val="upperLetter"/>
      <w:lvlText w:val="%1."/>
      <w:lvlJc w:val="left"/>
      <w:pPr>
        <w:ind w:left="3033" w:hanging="360"/>
      </w:pPr>
    </w:lvl>
    <w:lvl w:ilvl="1">
      <w:start w:val="1"/>
      <w:numFmt w:val="lowerLetter"/>
      <w:lvlText w:val="%2."/>
      <w:lvlJc w:val="left"/>
      <w:pPr>
        <w:ind w:left="3753" w:hanging="360"/>
      </w:pPr>
    </w:lvl>
    <w:lvl w:ilvl="2">
      <w:start w:val="1"/>
      <w:numFmt w:val="lowerRoman"/>
      <w:lvlText w:val="%3."/>
      <w:lvlJc w:val="right"/>
      <w:pPr>
        <w:ind w:left="4473" w:hanging="180"/>
      </w:pPr>
    </w:lvl>
    <w:lvl w:ilvl="3">
      <w:start w:val="1"/>
      <w:numFmt w:val="decimal"/>
      <w:lvlText w:val="%4."/>
      <w:lvlJc w:val="left"/>
      <w:pPr>
        <w:ind w:left="5193" w:hanging="360"/>
      </w:pPr>
    </w:lvl>
    <w:lvl w:ilvl="4">
      <w:start w:val="1"/>
      <w:numFmt w:val="lowerLetter"/>
      <w:lvlText w:val="%5."/>
      <w:lvlJc w:val="left"/>
      <w:pPr>
        <w:ind w:left="5913" w:hanging="360"/>
      </w:pPr>
    </w:lvl>
    <w:lvl w:ilvl="5">
      <w:start w:val="1"/>
      <w:numFmt w:val="lowerRoman"/>
      <w:lvlText w:val="%6."/>
      <w:lvlJc w:val="right"/>
      <w:pPr>
        <w:ind w:left="6633" w:hanging="180"/>
      </w:pPr>
    </w:lvl>
    <w:lvl w:ilvl="6">
      <w:start w:val="1"/>
      <w:numFmt w:val="decimal"/>
      <w:lvlText w:val="%7."/>
      <w:lvlJc w:val="left"/>
      <w:pPr>
        <w:ind w:left="7353" w:hanging="360"/>
      </w:pPr>
    </w:lvl>
    <w:lvl w:ilvl="7">
      <w:start w:val="1"/>
      <w:numFmt w:val="lowerLetter"/>
      <w:lvlText w:val="%8."/>
      <w:lvlJc w:val="left"/>
      <w:pPr>
        <w:ind w:left="8073" w:hanging="360"/>
      </w:pPr>
    </w:lvl>
    <w:lvl w:ilvl="8">
      <w:start w:val="1"/>
      <w:numFmt w:val="lowerRoman"/>
      <w:lvlText w:val="%9."/>
      <w:lvlJc w:val="right"/>
      <w:pPr>
        <w:ind w:left="8793" w:hanging="180"/>
      </w:pPr>
    </w:lvl>
  </w:abstractNum>
  <w:abstractNum w:abstractNumId="33" w15:restartNumberingAfterBreak="0">
    <w:nsid w:val="79865F77"/>
    <w:multiLevelType w:val="multilevel"/>
    <w:tmpl w:val="3CECA16A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  <w:color w:val="000000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7237B5"/>
    <w:multiLevelType w:val="multilevel"/>
    <w:tmpl w:val="B03A3752"/>
    <w:lvl w:ilvl="0">
      <w:start w:val="1"/>
      <w:numFmt w:val="upperLetter"/>
      <w:lvlText w:val="%1."/>
      <w:lvlJc w:val="left"/>
      <w:pPr>
        <w:ind w:left="2160" w:hanging="360"/>
      </w:pPr>
    </w:lvl>
    <w:lvl w:ilvl="1">
      <w:start w:val="1"/>
      <w:numFmt w:val="lowerLetter"/>
      <w:lvlText w:val="%2."/>
      <w:lvlJc w:val="left"/>
      <w:pPr>
        <w:ind w:left="2880" w:hanging="360"/>
      </w:pPr>
    </w:lvl>
    <w:lvl w:ilvl="2">
      <w:start w:val="1"/>
      <w:numFmt w:val="lowerRoman"/>
      <w:lvlText w:val="%3."/>
      <w:lvlJc w:val="right"/>
      <w:pPr>
        <w:ind w:left="3600" w:hanging="180"/>
      </w:pPr>
    </w:lvl>
    <w:lvl w:ilvl="3">
      <w:start w:val="1"/>
      <w:numFmt w:val="decimal"/>
      <w:lvlText w:val="%4."/>
      <w:lvlJc w:val="left"/>
      <w:pPr>
        <w:ind w:left="4320" w:hanging="360"/>
      </w:pPr>
    </w:lvl>
    <w:lvl w:ilvl="4">
      <w:start w:val="1"/>
      <w:numFmt w:val="lowerLetter"/>
      <w:lvlText w:val="%5."/>
      <w:lvlJc w:val="left"/>
      <w:pPr>
        <w:ind w:left="5040" w:hanging="360"/>
      </w:pPr>
    </w:lvl>
    <w:lvl w:ilvl="5">
      <w:start w:val="1"/>
      <w:numFmt w:val="lowerRoman"/>
      <w:lvlText w:val="%6."/>
      <w:lvlJc w:val="right"/>
      <w:pPr>
        <w:ind w:left="5760" w:hanging="180"/>
      </w:pPr>
    </w:lvl>
    <w:lvl w:ilvl="6">
      <w:start w:val="1"/>
      <w:numFmt w:val="decimal"/>
      <w:lvlText w:val="%7."/>
      <w:lvlJc w:val="left"/>
      <w:pPr>
        <w:ind w:left="6480" w:hanging="360"/>
      </w:pPr>
    </w:lvl>
    <w:lvl w:ilvl="7">
      <w:start w:val="1"/>
      <w:numFmt w:val="lowerLetter"/>
      <w:lvlText w:val="%8."/>
      <w:lvlJc w:val="left"/>
      <w:pPr>
        <w:ind w:left="7200" w:hanging="360"/>
      </w:pPr>
    </w:lvl>
    <w:lvl w:ilvl="8">
      <w:start w:val="1"/>
      <w:numFmt w:val="lowerRoman"/>
      <w:lvlText w:val="%9."/>
      <w:lvlJc w:val="right"/>
      <w:pPr>
        <w:ind w:left="7920" w:hanging="180"/>
      </w:pPr>
    </w:lvl>
  </w:abstractNum>
  <w:abstractNum w:abstractNumId="35" w15:restartNumberingAfterBreak="0">
    <w:nsid w:val="7F9F4A7C"/>
    <w:multiLevelType w:val="multilevel"/>
    <w:tmpl w:val="7BC49332"/>
    <w:lvl w:ilvl="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 w16cid:durableId="1338270943">
    <w:abstractNumId w:val="31"/>
  </w:num>
  <w:num w:numId="2" w16cid:durableId="1824617648">
    <w:abstractNumId w:val="7"/>
  </w:num>
  <w:num w:numId="3" w16cid:durableId="1440639519">
    <w:abstractNumId w:val="26"/>
  </w:num>
  <w:num w:numId="4" w16cid:durableId="1651247507">
    <w:abstractNumId w:val="9"/>
  </w:num>
  <w:num w:numId="5" w16cid:durableId="1825586575">
    <w:abstractNumId w:val="21"/>
  </w:num>
  <w:num w:numId="6" w16cid:durableId="782456602">
    <w:abstractNumId w:val="32"/>
  </w:num>
  <w:num w:numId="7" w16cid:durableId="1601530125">
    <w:abstractNumId w:val="3"/>
  </w:num>
  <w:num w:numId="8" w16cid:durableId="1427075134">
    <w:abstractNumId w:val="27"/>
  </w:num>
  <w:num w:numId="9" w16cid:durableId="1999844817">
    <w:abstractNumId w:val="34"/>
  </w:num>
  <w:num w:numId="10" w16cid:durableId="77867055">
    <w:abstractNumId w:val="29"/>
  </w:num>
  <w:num w:numId="11" w16cid:durableId="1106079664">
    <w:abstractNumId w:val="17"/>
  </w:num>
  <w:num w:numId="12" w16cid:durableId="1180194859">
    <w:abstractNumId w:val="18"/>
  </w:num>
  <w:num w:numId="13" w16cid:durableId="885529436">
    <w:abstractNumId w:val="24"/>
  </w:num>
  <w:num w:numId="14" w16cid:durableId="1391729030">
    <w:abstractNumId w:val="16"/>
  </w:num>
  <w:num w:numId="15" w16cid:durableId="1637494032">
    <w:abstractNumId w:val="20"/>
  </w:num>
  <w:num w:numId="16" w16cid:durableId="913516953">
    <w:abstractNumId w:val="2"/>
  </w:num>
  <w:num w:numId="17" w16cid:durableId="2143036616">
    <w:abstractNumId w:val="4"/>
  </w:num>
  <w:num w:numId="18" w16cid:durableId="471026558">
    <w:abstractNumId w:val="0"/>
  </w:num>
  <w:num w:numId="19" w16cid:durableId="1161584076">
    <w:abstractNumId w:val="35"/>
  </w:num>
  <w:num w:numId="20" w16cid:durableId="1669938413">
    <w:abstractNumId w:val="13"/>
  </w:num>
  <w:num w:numId="21" w16cid:durableId="1633750374">
    <w:abstractNumId w:val="19"/>
  </w:num>
  <w:num w:numId="22" w16cid:durableId="1768696635">
    <w:abstractNumId w:val="23"/>
  </w:num>
  <w:num w:numId="23" w16cid:durableId="244998785">
    <w:abstractNumId w:val="5"/>
  </w:num>
  <w:num w:numId="24" w16cid:durableId="107697902">
    <w:abstractNumId w:val="14"/>
  </w:num>
  <w:num w:numId="25" w16cid:durableId="1860117196">
    <w:abstractNumId w:val="22"/>
  </w:num>
  <w:num w:numId="26" w16cid:durableId="151072614">
    <w:abstractNumId w:val="12"/>
  </w:num>
  <w:num w:numId="27" w16cid:durableId="679233961">
    <w:abstractNumId w:val="8"/>
  </w:num>
  <w:num w:numId="28" w16cid:durableId="128327813">
    <w:abstractNumId w:val="6"/>
  </w:num>
  <w:num w:numId="29" w16cid:durableId="1743596200">
    <w:abstractNumId w:val="11"/>
  </w:num>
  <w:num w:numId="30" w16cid:durableId="228152702">
    <w:abstractNumId w:val="25"/>
  </w:num>
  <w:num w:numId="31" w16cid:durableId="711613559">
    <w:abstractNumId w:val="10"/>
  </w:num>
  <w:num w:numId="32" w16cid:durableId="645404056">
    <w:abstractNumId w:val="33"/>
  </w:num>
  <w:num w:numId="33" w16cid:durableId="1294749684">
    <w:abstractNumId w:val="30"/>
  </w:num>
  <w:num w:numId="34" w16cid:durableId="318537628">
    <w:abstractNumId w:val="28"/>
  </w:num>
  <w:num w:numId="35" w16cid:durableId="529029167">
    <w:abstractNumId w:val="15"/>
  </w:num>
  <w:num w:numId="36" w16cid:durableId="14560975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7E45"/>
    <w:rsid w:val="000022B8"/>
    <w:rsid w:val="00007AE7"/>
    <w:rsid w:val="000907CE"/>
    <w:rsid w:val="000C3DCF"/>
    <w:rsid w:val="000C42CA"/>
    <w:rsid w:val="000D20C1"/>
    <w:rsid w:val="000D5FDE"/>
    <w:rsid w:val="000F3A81"/>
    <w:rsid w:val="00102203"/>
    <w:rsid w:val="00142FF7"/>
    <w:rsid w:val="0015600B"/>
    <w:rsid w:val="00186B54"/>
    <w:rsid w:val="001A21EE"/>
    <w:rsid w:val="001B115D"/>
    <w:rsid w:val="001E66BD"/>
    <w:rsid w:val="001F14D7"/>
    <w:rsid w:val="0022622F"/>
    <w:rsid w:val="00232583"/>
    <w:rsid w:val="00245CD4"/>
    <w:rsid w:val="00261396"/>
    <w:rsid w:val="002A2133"/>
    <w:rsid w:val="00331E89"/>
    <w:rsid w:val="0035543E"/>
    <w:rsid w:val="003613E0"/>
    <w:rsid w:val="00367886"/>
    <w:rsid w:val="00367E63"/>
    <w:rsid w:val="003808BE"/>
    <w:rsid w:val="00381489"/>
    <w:rsid w:val="003816BA"/>
    <w:rsid w:val="00382D58"/>
    <w:rsid w:val="00383B89"/>
    <w:rsid w:val="00390660"/>
    <w:rsid w:val="00396D5B"/>
    <w:rsid w:val="003A33F8"/>
    <w:rsid w:val="003B71C8"/>
    <w:rsid w:val="003E552A"/>
    <w:rsid w:val="003E78A2"/>
    <w:rsid w:val="003F74E6"/>
    <w:rsid w:val="004141ED"/>
    <w:rsid w:val="00487B07"/>
    <w:rsid w:val="004C4513"/>
    <w:rsid w:val="004D6376"/>
    <w:rsid w:val="004E42D5"/>
    <w:rsid w:val="00534E81"/>
    <w:rsid w:val="005775AF"/>
    <w:rsid w:val="006013F6"/>
    <w:rsid w:val="00606134"/>
    <w:rsid w:val="00642B66"/>
    <w:rsid w:val="00646139"/>
    <w:rsid w:val="00646961"/>
    <w:rsid w:val="00656268"/>
    <w:rsid w:val="00692B29"/>
    <w:rsid w:val="006C1DE0"/>
    <w:rsid w:val="006C2842"/>
    <w:rsid w:val="006C659C"/>
    <w:rsid w:val="006C7359"/>
    <w:rsid w:val="006E16B2"/>
    <w:rsid w:val="006F23EF"/>
    <w:rsid w:val="00756E9D"/>
    <w:rsid w:val="00763AE6"/>
    <w:rsid w:val="007A10B8"/>
    <w:rsid w:val="007A297C"/>
    <w:rsid w:val="007A31C1"/>
    <w:rsid w:val="007B7FAE"/>
    <w:rsid w:val="007C2538"/>
    <w:rsid w:val="00810DCF"/>
    <w:rsid w:val="00900778"/>
    <w:rsid w:val="009076AC"/>
    <w:rsid w:val="009102E1"/>
    <w:rsid w:val="00982D08"/>
    <w:rsid w:val="009E6376"/>
    <w:rsid w:val="00A268FB"/>
    <w:rsid w:val="00A372E3"/>
    <w:rsid w:val="00A42B27"/>
    <w:rsid w:val="00A87514"/>
    <w:rsid w:val="00AA706A"/>
    <w:rsid w:val="00AB5E18"/>
    <w:rsid w:val="00AC2B19"/>
    <w:rsid w:val="00AE0C85"/>
    <w:rsid w:val="00B039DD"/>
    <w:rsid w:val="00B47DE0"/>
    <w:rsid w:val="00B56FD2"/>
    <w:rsid w:val="00B6380B"/>
    <w:rsid w:val="00B64364"/>
    <w:rsid w:val="00B705F4"/>
    <w:rsid w:val="00BA2A84"/>
    <w:rsid w:val="00BB0642"/>
    <w:rsid w:val="00C12138"/>
    <w:rsid w:val="00C3416C"/>
    <w:rsid w:val="00C96496"/>
    <w:rsid w:val="00CA6BD3"/>
    <w:rsid w:val="00D027F0"/>
    <w:rsid w:val="00D703E0"/>
    <w:rsid w:val="00D91D70"/>
    <w:rsid w:val="00DA2983"/>
    <w:rsid w:val="00DB706D"/>
    <w:rsid w:val="00DC0894"/>
    <w:rsid w:val="00DC49E2"/>
    <w:rsid w:val="00DC6711"/>
    <w:rsid w:val="00DE3F29"/>
    <w:rsid w:val="00E3289B"/>
    <w:rsid w:val="00E43AA0"/>
    <w:rsid w:val="00E65C3F"/>
    <w:rsid w:val="00E71E87"/>
    <w:rsid w:val="00E83E18"/>
    <w:rsid w:val="00EA3C0A"/>
    <w:rsid w:val="00EB5AB5"/>
    <w:rsid w:val="00EC2622"/>
    <w:rsid w:val="00ED09F3"/>
    <w:rsid w:val="00ED0FEC"/>
    <w:rsid w:val="00ED6CC5"/>
    <w:rsid w:val="00ED7BCA"/>
    <w:rsid w:val="00F02F2B"/>
    <w:rsid w:val="00F27E45"/>
    <w:rsid w:val="00F57005"/>
    <w:rsid w:val="00FA69FF"/>
    <w:rsid w:val="00FD09AF"/>
    <w:rsid w:val="00FE6F2C"/>
    <w:rsid w:val="00FF4C7B"/>
    <w:rsid w:val="00FF5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BEC52"/>
  <w15:chartTrackingRefBased/>
  <w15:docId w15:val="{6125FB02-3EDD-470F-8B22-E14FA43B8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F27E45"/>
    <w:rPr>
      <w:rFonts w:ascii="Calibri" w:eastAsia="Calibri" w:hAnsi="Calibri" w:cs="Calibri"/>
      <w:sz w:val="22"/>
      <w:lang w:val="vi-VN"/>
    </w:rPr>
  </w:style>
  <w:style w:type="paragraph" w:styleId="Heading1">
    <w:name w:val="heading 1"/>
    <w:basedOn w:val="Normal"/>
    <w:next w:val="Normal"/>
    <w:link w:val="Heading1Char"/>
    <w:autoRedefine/>
    <w:qFormat/>
    <w:rsid w:val="006F23EF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6F23EF"/>
    <w:pPr>
      <w:keepNext/>
      <w:keepLines/>
      <w:spacing w:before="240" w:after="0"/>
      <w:contextualSpacing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nhideWhenUsed/>
    <w:qFormat/>
    <w:rsid w:val="006F23EF"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F23EF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paragraph" w:styleId="Heading5">
    <w:name w:val="heading 5"/>
    <w:basedOn w:val="Normal"/>
    <w:next w:val="Normal"/>
    <w:link w:val="Heading5Char"/>
    <w:rsid w:val="00F27E45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rsid w:val="00F27E45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23E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F23E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23E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F23EF"/>
    <w:rPr>
      <w:rFonts w:ascii="Times New Roman" w:eastAsiaTheme="majorEastAsia" w:hAnsi="Times New Roman" w:cstheme="majorBidi"/>
      <w:i/>
      <w:iCs/>
      <w:sz w:val="26"/>
    </w:rPr>
  </w:style>
  <w:style w:type="character" w:customStyle="1" w:styleId="Heading5Char">
    <w:name w:val="Heading 5 Char"/>
    <w:basedOn w:val="DefaultParagraphFont"/>
    <w:link w:val="Heading5"/>
    <w:rsid w:val="00F27E45"/>
    <w:rPr>
      <w:rFonts w:ascii="Calibri" w:eastAsia="Calibri" w:hAnsi="Calibri" w:cs="Calibri"/>
      <w:b/>
      <w:sz w:val="22"/>
      <w:lang w:val="vi-VN"/>
    </w:rPr>
  </w:style>
  <w:style w:type="character" w:customStyle="1" w:styleId="Heading6Char">
    <w:name w:val="Heading 6 Char"/>
    <w:basedOn w:val="DefaultParagraphFont"/>
    <w:link w:val="Heading6"/>
    <w:rsid w:val="00F27E45"/>
    <w:rPr>
      <w:rFonts w:ascii="Calibri" w:eastAsia="Calibri" w:hAnsi="Calibri" w:cs="Calibri"/>
      <w:b/>
      <w:sz w:val="20"/>
      <w:szCs w:val="20"/>
      <w:lang w:val="vi-VN"/>
    </w:rPr>
  </w:style>
  <w:style w:type="paragraph" w:styleId="Title">
    <w:name w:val="Title"/>
    <w:basedOn w:val="Normal"/>
    <w:next w:val="Normal"/>
    <w:link w:val="TitleChar"/>
    <w:rsid w:val="00F27E45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F27E45"/>
    <w:rPr>
      <w:rFonts w:ascii="Calibri" w:eastAsia="Calibri" w:hAnsi="Calibri" w:cs="Calibri"/>
      <w:b/>
      <w:sz w:val="72"/>
      <w:szCs w:val="72"/>
      <w:lang w:val="vi-VN"/>
    </w:rPr>
  </w:style>
  <w:style w:type="paragraph" w:styleId="Subtitle">
    <w:name w:val="Subtitle"/>
    <w:basedOn w:val="Normal"/>
    <w:next w:val="Normal"/>
    <w:link w:val="SubtitleChar"/>
    <w:rsid w:val="00F27E45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F27E45"/>
    <w:rPr>
      <w:rFonts w:ascii="Georgia" w:eastAsia="Georgia" w:hAnsi="Georgia" w:cs="Georgia"/>
      <w:i/>
      <w:color w:val="666666"/>
      <w:sz w:val="48"/>
      <w:szCs w:val="48"/>
      <w:lang w:val="vi-VN"/>
    </w:rPr>
  </w:style>
  <w:style w:type="paragraph" w:customStyle="1" w:styleId="TableParagraph">
    <w:name w:val="Table Paragraph"/>
    <w:basedOn w:val="Normal"/>
    <w:uiPriority w:val="1"/>
    <w:qFormat/>
    <w:rsid w:val="007A29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NormalWeb">
    <w:name w:val="Normal (Web)"/>
    <w:basedOn w:val="Normal"/>
    <w:uiPriority w:val="99"/>
    <w:unhideWhenUsed/>
    <w:rsid w:val="00FF4C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A3C0A"/>
    <w:pPr>
      <w:ind w:left="720"/>
      <w:contextualSpacing/>
    </w:pPr>
  </w:style>
  <w:style w:type="table" w:styleId="TableGrid">
    <w:name w:val="Table Grid"/>
    <w:basedOn w:val="TableNormal"/>
    <w:uiPriority w:val="59"/>
    <w:rsid w:val="00FF560A"/>
    <w:pPr>
      <w:spacing w:after="0" w:line="240" w:lineRule="auto"/>
    </w:pPr>
    <w:rPr>
      <w:rFonts w:cs="Times New Roman"/>
      <w:color w:val="000000"/>
      <w:szCs w:val="1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982D08"/>
    <w:pPr>
      <w:spacing w:after="0" w:line="240" w:lineRule="auto"/>
    </w:pPr>
    <w:rPr>
      <w:rFonts w:ascii="Consolas" w:eastAsiaTheme="minorHAnsi" w:hAnsi="Consolas" w:cstheme="minorBidi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982D08"/>
    <w:rPr>
      <w:rFonts w:ascii="Consolas" w:hAnsi="Consolas"/>
      <w:sz w:val="21"/>
      <w:szCs w:val="21"/>
      <w:lang w:val="vi-VN"/>
    </w:rPr>
  </w:style>
  <w:style w:type="character" w:customStyle="1" w:styleId="ListParagraphChar">
    <w:name w:val="List Paragraph Char"/>
    <w:link w:val="ListParagraph"/>
    <w:uiPriority w:val="34"/>
    <w:rsid w:val="00DE3F29"/>
    <w:rPr>
      <w:rFonts w:ascii="Calibri" w:eastAsia="Calibri" w:hAnsi="Calibri" w:cs="Calibri"/>
      <w:sz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F570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67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0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6.wmf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8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1</Pages>
  <Words>1112</Words>
  <Characters>6340</Characters>
  <Application>Microsoft Office Word</Application>
  <DocSecurity>0</DocSecurity>
  <Lines>52</Lines>
  <Paragraphs>1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3" baseType="lpstr">
      <vt:lpstr/>
      <vt:lpstr>    BÀI 2: MÔ TẢ DAO ĐỘNG ĐIỀU HÒA (2 TIẾT)</vt:lpstr>
      <vt:lpstr/>
    </vt:vector>
  </TitlesOfParts>
  <Company/>
  <LinksUpToDate>false</LinksUpToDate>
  <CharactersWithSpaces>7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8-07T02:37:00Z</dcterms:created>
  <dcterms:modified xsi:type="dcterms:W3CDTF">2023-08-03T02:19:00Z</dcterms:modified>
</cp:coreProperties>
</file>